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854ED1" w:rsidRDefault="007B548D" w:rsidP="00854ED1">
      <w:pPr>
        <w:tabs>
          <w:tab w:val="left" w:pos="1756"/>
        </w:tabs>
      </w:pPr>
      <w:r>
        <w:rPr>
          <w:noProof/>
        </w:rPr>
        <w:drawing>
          <wp:anchor distT="0" distB="0" distL="114300" distR="114300" simplePos="0" relativeHeight="251693056" behindDoc="1" locked="0" layoutInCell="1" allowOverlap="1" wp14:anchorId="5586959A" wp14:editId="27260DF6">
            <wp:simplePos x="0" y="0"/>
            <wp:positionH relativeFrom="margin">
              <wp:posOffset>1904163</wp:posOffset>
            </wp:positionH>
            <wp:positionV relativeFrom="paragraph">
              <wp:posOffset>-447152</wp:posOffset>
            </wp:positionV>
            <wp:extent cx="2964145" cy="1195021"/>
            <wp:effectExtent l="0" t="0" r="8255" b="5715"/>
            <wp:wrapNone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623" cy="1201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7D57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4CD79B9" wp14:editId="29C36DAC">
                <wp:simplePos x="0" y="0"/>
                <wp:positionH relativeFrom="margin">
                  <wp:posOffset>-325643</wp:posOffset>
                </wp:positionH>
                <wp:positionV relativeFrom="paragraph">
                  <wp:posOffset>-336550</wp:posOffset>
                </wp:positionV>
                <wp:extent cx="2501265" cy="1005840"/>
                <wp:effectExtent l="0" t="0" r="13335" b="22860"/>
                <wp:wrapNone/>
                <wp:docPr id="7" name="Flowchart: Alternate Proces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01265" cy="1005840"/>
                        </a:xfrm>
                        <a:prstGeom prst="flowChartAlternateProcess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54ED1" w:rsidRPr="00854ED1" w:rsidRDefault="00854ED1" w:rsidP="00854ED1">
                            <w:pPr>
                              <w:spacing w:after="0" w:line="276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8"/>
                                <w:szCs w:val="26"/>
                                <w:u w:val="single"/>
                                <w:lang w:val="fr-FR"/>
                              </w:rPr>
                            </w:pPr>
                            <w:r w:rsidRPr="00854ED1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8"/>
                                <w:szCs w:val="26"/>
                                <w:u w:val="single"/>
                                <w:lang w:val="fr-FR"/>
                              </w:rPr>
                              <w:t>EQUATIONS INEQUATIONS</w:t>
                            </w:r>
                          </w:p>
                          <w:p w:rsidR="00854ED1" w:rsidRDefault="00854ED1" w:rsidP="00854ED1">
                            <w:pPr>
                              <w:spacing w:after="0" w:line="240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  <w:t>( Série )</w:t>
                            </w:r>
                          </w:p>
                          <w:p w:rsidR="00854ED1" w:rsidRDefault="00854ED1" w:rsidP="00854ED1">
                            <w:pPr>
                              <w:jc w:val="center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4CD79B9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7" o:spid="_x0000_s1026" type="#_x0000_t176" style="position:absolute;margin-left:-25.65pt;margin-top:-26.5pt;width:196.95pt;height:79.2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" filled="f" strokecolor="windowText" strokeweight="1.5pt">
                <v:textbox>
                  <w:txbxContent>
                    <w:p w:rsidR="00854ED1" w:rsidRPr="00854ED1" w:rsidRDefault="00854ED1" w:rsidP="00854ED1">
                      <w:pPr>
                        <w:spacing w:after="0" w:line="276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u w:val="single"/>
                          <w:lang w:val="fr-FR"/>
                        </w:rPr>
                      </w:pPr>
                      <w:r w:rsidRPr="00854ED1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u w:val="single"/>
                          <w:lang w:val="fr-FR"/>
                        </w:rPr>
                        <w:t>EQUATIONS</w:t>
                      </w:r>
                      <w:r w:rsidRPr="00854ED1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u w:val="single"/>
                          <w:lang w:val="fr-FR"/>
                        </w:rPr>
                        <w:t xml:space="preserve"> </w:t>
                      </w:r>
                      <w:r w:rsidRPr="00854ED1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u w:val="single"/>
                          <w:lang w:val="fr-FR"/>
                        </w:rPr>
                        <w:t>INEQUATIONS</w:t>
                      </w:r>
                    </w:p>
                    <w:p w:rsidR="00854ED1" w:rsidRDefault="00854ED1" w:rsidP="00854ED1">
                      <w:pPr>
                        <w:spacing w:after="0" w:line="240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</w:pPr>
                      <w:proofErr w:type="gramStart"/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  <w:t>( Série</w:t>
                      </w:r>
                      <w:proofErr w:type="gramEnd"/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  <w:t xml:space="preserve"> )</w:t>
                      </w:r>
                    </w:p>
                    <w:p w:rsidR="00854ED1" w:rsidRDefault="00854ED1" w:rsidP="00854ED1">
                      <w:pPr>
                        <w:jc w:val="center"/>
                        <w:rPr>
                          <w:rFonts w:ascii="Comic Sans MS" w:hAnsi="Comic Sans MS"/>
                          <w:sz w:val="24"/>
                          <w:szCs w:val="24"/>
                          <w:lang w:val="fr-FR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854ED1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953338E" wp14:editId="17EDA0C9">
                <wp:simplePos x="0" y="0"/>
                <wp:positionH relativeFrom="margin">
                  <wp:posOffset>4696348</wp:posOffset>
                </wp:positionH>
                <wp:positionV relativeFrom="paragraph">
                  <wp:posOffset>-356235</wp:posOffset>
                </wp:positionV>
                <wp:extent cx="2491991" cy="1026543"/>
                <wp:effectExtent l="0" t="0" r="22860" b="21590"/>
                <wp:wrapNone/>
                <wp:docPr id="34" name="Flowchart: Alternate Process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91991" cy="1026543"/>
                        </a:xfrm>
                        <a:prstGeom prst="flowChartAlternateProcess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54ED1" w:rsidRDefault="00854ED1" w:rsidP="00854ED1">
                            <w:pPr>
                              <w:bidi/>
                              <w:spacing w:after="0" w:line="276" w:lineRule="auto"/>
                              <w:jc w:val="right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  <w:t>Niveau : 3AC</w:t>
                            </w:r>
                          </w:p>
                          <w:p w:rsidR="00854ED1" w:rsidRDefault="00854ED1" w:rsidP="00854ED1">
                            <w:pPr>
                              <w:bidi/>
                              <w:spacing w:after="0" w:line="276" w:lineRule="auto"/>
                              <w:jc w:val="right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  <w:t>Année scolaire :2021/2022</w:t>
                            </w:r>
                          </w:p>
                          <w:p w:rsidR="00854ED1" w:rsidRPr="00854ED1" w:rsidRDefault="00854ED1" w:rsidP="00854ED1">
                            <w:pPr>
                              <w:bidi/>
                              <w:spacing w:after="0" w:line="276" w:lineRule="auto"/>
                              <w:jc w:val="right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  <w:t>Prof : BAKHIRA Noureddine</w:t>
                            </w:r>
                          </w:p>
                          <w:p w:rsidR="00854ED1" w:rsidRDefault="00854ED1" w:rsidP="00854ED1">
                            <w:pPr>
                              <w:bidi/>
                              <w:spacing w:after="0"/>
                              <w:jc w:val="center"/>
                              <w:rPr>
                                <w:rFonts w:ascii="Algerian" w:hAnsi="Algerian" w:cs="arabswell_1"/>
                                <w:color w:val="000000" w:themeColor="text1"/>
                                <w:sz w:val="28"/>
                                <w:szCs w:val="26"/>
                                <w:lang w:val="fr-FR"/>
                              </w:rPr>
                            </w:pPr>
                          </w:p>
                          <w:p w:rsidR="00854ED1" w:rsidRDefault="00854ED1" w:rsidP="00854ED1">
                            <w:pPr>
                              <w:jc w:val="center"/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53338E" id="Flowchart: Alternate Process 34" o:spid="_x0000_s1027" type="#_x0000_t176" style="position:absolute;margin-left:369.8pt;margin-top:-28.05pt;width:196.2pt;height:80.8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" filled="f" strokecolor="windowText" strokeweight="1.5pt">
                <v:textbox>
                  <w:txbxContent>
                    <w:p w:rsidR="00854ED1" w:rsidRDefault="00854ED1" w:rsidP="00854ED1">
                      <w:pPr>
                        <w:bidi/>
                        <w:spacing w:after="0" w:line="276" w:lineRule="auto"/>
                        <w:jc w:val="right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>Niveau : 3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>AC</w:t>
                      </w:r>
                    </w:p>
                    <w:p w:rsidR="00854ED1" w:rsidRDefault="00854ED1" w:rsidP="00854ED1">
                      <w:pPr>
                        <w:bidi/>
                        <w:spacing w:after="0" w:line="276" w:lineRule="auto"/>
                        <w:jc w:val="right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>Année scolaire :2021/2022</w:t>
                      </w:r>
                    </w:p>
                    <w:p w:rsidR="00854ED1" w:rsidRPr="00854ED1" w:rsidRDefault="00854ED1" w:rsidP="00854ED1">
                      <w:pPr>
                        <w:bidi/>
                        <w:spacing w:after="0" w:line="276" w:lineRule="auto"/>
                        <w:jc w:val="right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>Prof : BAKHIRA Noureddine</w:t>
                      </w:r>
                    </w:p>
                    <w:p w:rsidR="00854ED1" w:rsidRDefault="00854ED1" w:rsidP="00854ED1">
                      <w:pPr>
                        <w:bidi/>
                        <w:spacing w:after="0"/>
                        <w:jc w:val="center"/>
                        <w:rPr>
                          <w:rFonts w:ascii="Algerian" w:hAnsi="Algerian" w:cs="arabswell_1"/>
                          <w:color w:val="000000" w:themeColor="text1"/>
                          <w:sz w:val="28"/>
                          <w:szCs w:val="26"/>
                          <w:lang w:val="fr-FR"/>
                        </w:rPr>
                      </w:pPr>
                    </w:p>
                    <w:p w:rsidR="00854ED1" w:rsidRDefault="00854ED1" w:rsidP="00854ED1">
                      <w:pPr>
                        <w:jc w:val="center"/>
                        <w:rPr>
                          <w:lang w:val="fr-FR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854ED1">
        <w:tab/>
      </w:r>
    </w:p>
    <w:p w:rsidR="00854ED1" w:rsidRDefault="00854ED1" w:rsidP="00854ED1"/>
    <w:p w:rsidR="00854ED1" w:rsidRDefault="00727D57" w:rsidP="00854ED1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23DFC77" wp14:editId="6F0B129B">
                <wp:simplePos x="0" y="0"/>
                <wp:positionH relativeFrom="column">
                  <wp:posOffset>-366765</wp:posOffset>
                </wp:positionH>
                <wp:positionV relativeFrom="paragraph">
                  <wp:posOffset>201644</wp:posOffset>
                </wp:positionV>
                <wp:extent cx="3720465" cy="3707842"/>
                <wp:effectExtent l="0" t="0" r="13335" b="2603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0465" cy="370784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54ED1" w:rsidRPr="005F022B" w:rsidRDefault="00854ED1" w:rsidP="00727D57">
                            <w:pPr>
                              <w:shd w:val="clear" w:color="auto" w:fill="66FFFF"/>
                              <w:spacing w:after="0" w:line="276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1: </w:t>
                            </w:r>
                          </w:p>
                          <w:p w:rsidR="00854ED1" w:rsidRPr="00854ED1" w:rsidRDefault="00854ED1" w:rsidP="00727D57">
                            <w:pPr>
                              <w:pStyle w:val="Titre3"/>
                              <w:shd w:val="clear" w:color="auto" w:fill="FFFFFF"/>
                              <w:spacing w:before="0" w:after="160" w:line="276" w:lineRule="auto"/>
                              <w:rPr>
                                <w:rFonts w:ascii="Comic Sans MS" w:eastAsia="Times New Roman" w:hAnsi="Comic Sans MS" w:cs="Times New Roman"/>
                                <w:color w:val="auto"/>
                              </w:rPr>
                            </w:pPr>
                            <w:r w:rsidRPr="00854ED1">
                              <w:rPr>
                                <w:rFonts w:ascii="Comic Sans MS" w:hAnsi="Comic Sans MS"/>
                                <w:color w:val="auto"/>
                                <w:sz w:val="22"/>
                                <w:szCs w:val="22"/>
                                <w:lang w:val="fr-MC"/>
                              </w:rPr>
                              <w:t xml:space="preserve">   </w:t>
                            </w:r>
                            <w:r w:rsidRPr="00854ED1">
                              <w:rPr>
                                <w:rFonts w:ascii="Comic Sans MS" w:eastAsia="Times New Roman" w:hAnsi="Comic Sans MS" w:cs="Times New Roman"/>
                                <w:color w:val="auto"/>
                                <w:sz w:val="22"/>
                                <w:szCs w:val="22"/>
                              </w:rPr>
                              <w:t xml:space="preserve">1- </w:t>
                            </w:r>
                            <w:r w:rsidRPr="00854ED1">
                              <w:rPr>
                                <w:rFonts w:ascii="Comic Sans MS" w:eastAsia="Times New Roman" w:hAnsi="Comic Sans MS" w:cs="Times New Roman"/>
                                <w:color w:val="auto"/>
                                <w:sz w:val="22"/>
                                <w:szCs w:val="22"/>
                              </w:rPr>
                              <w:t>Résoudre les équations suivantes :</w:t>
                            </w:r>
                          </w:p>
                          <w:p w:rsidR="00854ED1" w:rsidRDefault="00854ED1" w:rsidP="00727D57">
                            <w:pPr>
                              <w:spacing w:line="276" w:lineRule="auto"/>
                            </w:pPr>
                            <w:r>
                              <w:t xml:space="preserve">                       </w:t>
                            </w:r>
                            <w:r w:rsidR="000B11E0" w:rsidRPr="00D8397A">
                              <w:rPr>
                                <w:noProof/>
                                <w:position w:val="-42"/>
                              </w:rPr>
                            </w:r>
                            <w:r w:rsidR="000B11E0" w:rsidRPr="00D8397A">
                              <w:rPr>
                                <w:noProof/>
                                <w:position w:val="-42"/>
                              </w:rPr>
                              <w:object w:dxaOrig="2564" w:dyaOrig="10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28.2pt;height:53.25pt" o:ole="">
                                  <v:imagedata r:id="rId8" o:title=""/>
                                </v:shape>
                                <o:OLEObject Type="Embed" ProgID="Equation.DSMT4" ShapeID="_x0000_i1026" DrawAspect="Content" ObjectID="_1706187510" r:id="rId9"/>
                              </w:object>
                            </w:r>
                          </w:p>
                          <w:p w:rsidR="00854ED1" w:rsidRPr="00854ED1" w:rsidRDefault="00854ED1" w:rsidP="00727D57">
                            <w:pPr>
                              <w:pStyle w:val="Titre3"/>
                              <w:shd w:val="clear" w:color="auto" w:fill="FFFFFF"/>
                              <w:spacing w:before="0" w:line="276" w:lineRule="auto"/>
                              <w:rPr>
                                <w:rFonts w:ascii="Comic Sans MS" w:eastAsia="Times New Roman" w:hAnsi="Comic Sans MS" w:cs="Times New Roman"/>
                                <w:color w:val="auto"/>
                                <w:sz w:val="22"/>
                                <w:szCs w:val="22"/>
                              </w:rPr>
                            </w:pPr>
                            <w:r w:rsidRPr="00854ED1">
                              <w:rPr>
                                <w:rFonts w:ascii="Comic Sans MS" w:hAnsi="Comic Sans MS"/>
                                <w:color w:val="auto"/>
                                <w:sz w:val="20"/>
                                <w:szCs w:val="20"/>
                              </w:rPr>
                              <w:t xml:space="preserve">   </w:t>
                            </w:r>
                            <w:r w:rsidRPr="00854ED1">
                              <w:rPr>
                                <w:rFonts w:ascii="Comic Sans MS" w:eastAsia="Times New Roman" w:hAnsi="Comic Sans MS" w:cs="Times New Roman"/>
                                <w:color w:val="auto"/>
                                <w:sz w:val="22"/>
                                <w:szCs w:val="22"/>
                              </w:rPr>
                              <w:t>2- Résoudre les équations suivantes :</w:t>
                            </w:r>
                          </w:p>
                          <w:p w:rsidR="00854ED1" w:rsidRPr="00B30D87" w:rsidRDefault="00854ED1" w:rsidP="00727D57">
                            <w:pPr>
                              <w:spacing w:line="276" w:lineRule="auto"/>
                              <w:rPr>
                                <w:lang w:val="fr-MC"/>
                              </w:rPr>
                            </w:pPr>
                            <w:r>
                              <w:t xml:space="preserve"> </w:t>
                            </w:r>
                            <w:r w:rsidR="00591E1D">
                              <w:t xml:space="preserve"> </w:t>
                            </w:r>
                            <w:r w:rsidR="000B11E0" w:rsidRPr="00D8397A">
                              <w:rPr>
                                <w:noProof/>
                                <w:position w:val="-134"/>
                              </w:rPr>
                            </w:r>
                            <w:r w:rsidR="000B11E0" w:rsidRPr="00D8397A">
                              <w:rPr>
                                <w:noProof/>
                                <w:position w:val="-134"/>
                              </w:rPr>
                              <w:object w:dxaOrig="5301" w:dyaOrig="2801">
                                <v:shape id="_x0000_i1028" type="#_x0000_t75" style="width:265.15pt;height:139.9pt" o:ole="">
                                  <v:imagedata r:id="rId10" o:title=""/>
                                </v:shape>
                                <o:OLEObject Type="Embed" ProgID="Equation.DSMT4" ShapeID="_x0000_i1028" DrawAspect="Content" ObjectID="_1706187511" r:id="rId11"/>
                              </w:object>
                            </w: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23DFC77" id="Rectangle 5" o:spid="_x0000_s1028" style="position:absolute;margin-left:-28.9pt;margin-top:15.9pt;width:292.95pt;height:291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" fillcolor="window" strokecolor="windowText" strokeweight="1.5pt">
                <v:textbox>
                  <w:txbxContent>
                    <w:p w:rsidR="00854ED1" w:rsidRPr="005F022B" w:rsidRDefault="00854ED1" w:rsidP="00727D57">
                      <w:pPr>
                        <w:shd w:val="clear" w:color="auto" w:fill="66FFFF"/>
                        <w:spacing w:after="0" w:line="276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1: </w:t>
                      </w:r>
                    </w:p>
                    <w:p w:rsidR="00854ED1" w:rsidRPr="00854ED1" w:rsidRDefault="00854ED1" w:rsidP="00727D57">
                      <w:pPr>
                        <w:pStyle w:val="Titre3"/>
                        <w:shd w:val="clear" w:color="auto" w:fill="FFFFFF"/>
                        <w:spacing w:before="0" w:after="160" w:line="276" w:lineRule="auto"/>
                        <w:rPr>
                          <w:rFonts w:ascii="Comic Sans MS" w:eastAsia="Times New Roman" w:hAnsi="Comic Sans MS" w:cs="Times New Roman"/>
                          <w:color w:val="auto"/>
                        </w:rPr>
                      </w:pPr>
                      <w:r w:rsidRPr="00854ED1">
                        <w:rPr>
                          <w:rFonts w:ascii="Comic Sans MS" w:hAnsi="Comic Sans MS"/>
                          <w:color w:val="auto"/>
                          <w:sz w:val="22"/>
                          <w:szCs w:val="22"/>
                          <w:lang w:val="fr-MC"/>
                        </w:rPr>
                        <w:t xml:space="preserve">   </w:t>
                      </w:r>
                      <w:r w:rsidRPr="00854ED1">
                        <w:rPr>
                          <w:rFonts w:ascii="Comic Sans MS" w:eastAsia="Times New Roman" w:hAnsi="Comic Sans MS" w:cs="Times New Roman"/>
                          <w:color w:val="auto"/>
                          <w:sz w:val="22"/>
                          <w:szCs w:val="22"/>
                        </w:rPr>
                        <w:t xml:space="preserve">1- </w:t>
                      </w:r>
                      <w:r w:rsidRPr="00854ED1">
                        <w:rPr>
                          <w:rFonts w:ascii="Comic Sans MS" w:eastAsia="Times New Roman" w:hAnsi="Comic Sans MS" w:cs="Times New Roman"/>
                          <w:color w:val="auto"/>
                          <w:sz w:val="22"/>
                          <w:szCs w:val="22"/>
                        </w:rPr>
                        <w:t>Résoudre les équations suivantes :</w:t>
                      </w:r>
                    </w:p>
                    <w:p w:rsidR="00854ED1" w:rsidRDefault="00854ED1" w:rsidP="00727D57">
                      <w:pPr>
                        <w:spacing w:line="276" w:lineRule="auto"/>
                      </w:pPr>
                      <w:r>
                        <w:t xml:space="preserve">                       </w:t>
                      </w:r>
                      <w:r w:rsidR="000B11E0" w:rsidRPr="00D8397A">
                        <w:rPr>
                          <w:noProof/>
                          <w:position w:val="-42"/>
                        </w:rPr>
                      </w:r>
                      <w:r w:rsidR="000B11E0" w:rsidRPr="00D8397A">
                        <w:rPr>
                          <w:noProof/>
                          <w:position w:val="-42"/>
                        </w:rPr>
                        <w:object w:dxaOrig="2564" w:dyaOrig="1060">
                          <v:shape id="_x0000_i1026" type="#_x0000_t75" style="width:128.2pt;height:53.25pt" o:ole="">
                            <v:imagedata r:id="rId8" o:title=""/>
                          </v:shape>
                          <o:OLEObject Type="Embed" ProgID="Equation.DSMT4" ShapeID="_x0000_i1026" DrawAspect="Content" ObjectID="_1706187510" r:id="rId12"/>
                        </w:object>
                      </w:r>
                    </w:p>
                    <w:p w:rsidR="00854ED1" w:rsidRPr="00854ED1" w:rsidRDefault="00854ED1" w:rsidP="00727D57">
                      <w:pPr>
                        <w:pStyle w:val="Titre3"/>
                        <w:shd w:val="clear" w:color="auto" w:fill="FFFFFF"/>
                        <w:spacing w:before="0" w:line="276" w:lineRule="auto"/>
                        <w:rPr>
                          <w:rFonts w:ascii="Comic Sans MS" w:eastAsia="Times New Roman" w:hAnsi="Comic Sans MS" w:cs="Times New Roman"/>
                          <w:color w:val="auto"/>
                          <w:sz w:val="22"/>
                          <w:szCs w:val="22"/>
                        </w:rPr>
                      </w:pPr>
                      <w:r w:rsidRPr="00854ED1">
                        <w:rPr>
                          <w:rFonts w:ascii="Comic Sans MS" w:hAnsi="Comic Sans MS"/>
                          <w:color w:val="auto"/>
                          <w:sz w:val="20"/>
                          <w:szCs w:val="20"/>
                        </w:rPr>
                        <w:t xml:space="preserve">   </w:t>
                      </w:r>
                      <w:r w:rsidRPr="00854ED1">
                        <w:rPr>
                          <w:rFonts w:ascii="Comic Sans MS" w:eastAsia="Times New Roman" w:hAnsi="Comic Sans MS" w:cs="Times New Roman"/>
                          <w:color w:val="auto"/>
                          <w:sz w:val="22"/>
                          <w:szCs w:val="22"/>
                        </w:rPr>
                        <w:t>2- Résoudre les équations suivantes :</w:t>
                      </w:r>
                    </w:p>
                    <w:p w:rsidR="00854ED1" w:rsidRPr="00B30D87" w:rsidRDefault="00854ED1" w:rsidP="00727D57">
                      <w:pPr>
                        <w:spacing w:line="276" w:lineRule="auto"/>
                        <w:rPr>
                          <w:lang w:val="fr-MC"/>
                        </w:rPr>
                      </w:pPr>
                      <w:r>
                        <w:t xml:space="preserve"> </w:t>
                      </w:r>
                      <w:r w:rsidR="00591E1D">
                        <w:t xml:space="preserve"> </w:t>
                      </w:r>
                      <w:r w:rsidR="000B11E0" w:rsidRPr="00D8397A">
                        <w:rPr>
                          <w:noProof/>
                          <w:position w:val="-134"/>
                        </w:rPr>
                      </w:r>
                      <w:r w:rsidR="000B11E0" w:rsidRPr="00D8397A">
                        <w:rPr>
                          <w:noProof/>
                          <w:position w:val="-134"/>
                        </w:rPr>
                        <w:object w:dxaOrig="5301" w:dyaOrig="2801">
                          <v:shape id="_x0000_i1028" type="#_x0000_t75" style="width:265.15pt;height:139.9pt" o:ole="">
                            <v:imagedata r:id="rId10" o:title=""/>
                          </v:shape>
                          <o:OLEObject Type="Embed" ProgID="Equation.DSMT4" ShapeID="_x0000_i1028" DrawAspect="Content" ObjectID="_1706187511" r:id="rId13"/>
                        </w:object>
                      </w: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D56E83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7497BF2" wp14:editId="3924DEA9">
                <wp:simplePos x="0" y="0"/>
                <wp:positionH relativeFrom="page">
                  <wp:posOffset>3848519</wp:posOffset>
                </wp:positionH>
                <wp:positionV relativeFrom="paragraph">
                  <wp:posOffset>201644</wp:posOffset>
                </wp:positionV>
                <wp:extent cx="3830662" cy="2441749"/>
                <wp:effectExtent l="0" t="0" r="17780" b="158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0662" cy="2441749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54ED1" w:rsidRPr="005F022B" w:rsidRDefault="00854ED1" w:rsidP="00727D57">
                            <w:pPr>
                              <w:shd w:val="clear" w:color="auto" w:fill="66FFFF"/>
                              <w:spacing w:before="24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4</w:t>
                            </w:r>
                            <w:r w:rsidR="00D56E8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854ED1" w:rsidRPr="00287B2F" w:rsidRDefault="00854ED1" w:rsidP="00727D57">
                            <w:pPr>
                              <w:spacing w:before="24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</w:t>
                            </w:r>
                            <w:r w:rsidR="00D56E83" w:rsidRPr="00854ED1">
                              <w:rPr>
                                <w:rFonts w:ascii="Comic Sans MS" w:eastAsia="Times New Roman" w:hAnsi="Comic Sans MS" w:cs="Times New Roman"/>
                              </w:rPr>
                              <w:t>Résoudre les équations suivantes :</w:t>
                            </w:r>
                          </w:p>
                          <w:p w:rsidR="00854ED1" w:rsidRPr="00A60429" w:rsidRDefault="000B11E0" w:rsidP="00727D57">
                            <w:pPr>
                              <w:spacing w:before="24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D56E83">
                              <w:rPr>
                                <w:noProof/>
                                <w:position w:val="-120"/>
                              </w:rPr>
                            </w:r>
                            <w:r w:rsidR="000B11E0" w:rsidRPr="00D56E83">
                              <w:rPr>
                                <w:noProof/>
                                <w:position w:val="-120"/>
                              </w:rPr>
                              <w:object w:dxaOrig="5982" w:dyaOrig="2374">
                                <v:shape id="_x0000_i1030" type="#_x0000_t75" style="width:299.1pt;height:118.85pt" o:ole="">
                                  <v:imagedata r:id="rId14" o:title=""/>
                                </v:shape>
                                <o:OLEObject Type="Embed" ProgID="Equation.DSMT4" ShapeID="_x0000_i1030" DrawAspect="Content" ObjectID="_1706187512" r:id="rId15"/>
                              </w:object>
                            </w:r>
                          </w:p>
                          <w:p w:rsidR="00854ED1" w:rsidRPr="00B30D87" w:rsidRDefault="00854ED1" w:rsidP="00727D57">
                            <w:pPr>
                              <w:spacing w:before="240" w:line="240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B30D87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497BF2" id="Rectangle 4" o:spid="_x0000_s1029" style="position:absolute;margin-left:303.05pt;margin-top:15.9pt;width:301.65pt;height:192.25pt;z-index: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" fillcolor="window" strokecolor="windowText" strokeweight="1.5pt">
                <v:textbox>
                  <w:txbxContent>
                    <w:p w:rsidR="00854ED1" w:rsidRPr="005F022B" w:rsidRDefault="00854ED1" w:rsidP="00727D57">
                      <w:pPr>
                        <w:shd w:val="clear" w:color="auto" w:fill="66FFFF"/>
                        <w:spacing w:before="24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4</w:t>
                      </w:r>
                      <w:r w:rsidR="00D56E83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854ED1" w:rsidRPr="00287B2F" w:rsidRDefault="00854ED1" w:rsidP="00727D57">
                      <w:pPr>
                        <w:spacing w:before="24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</w:t>
                      </w:r>
                      <w:r w:rsidR="00D56E83" w:rsidRPr="00854ED1">
                        <w:rPr>
                          <w:rFonts w:ascii="Comic Sans MS" w:eastAsia="Times New Roman" w:hAnsi="Comic Sans MS" w:cs="Times New Roman"/>
                        </w:rPr>
                        <w:t>Résoudre les équations suivantes :</w:t>
                      </w:r>
                    </w:p>
                    <w:p w:rsidR="00854ED1" w:rsidRPr="00A60429" w:rsidRDefault="000B11E0" w:rsidP="00727D57">
                      <w:pPr>
                        <w:spacing w:before="24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D56E83">
                        <w:rPr>
                          <w:noProof/>
                          <w:position w:val="-120"/>
                        </w:rPr>
                      </w:r>
                      <w:r w:rsidR="000B11E0" w:rsidRPr="00D56E83">
                        <w:rPr>
                          <w:noProof/>
                          <w:position w:val="-120"/>
                        </w:rPr>
                        <w:object w:dxaOrig="5982" w:dyaOrig="2374">
                          <v:shape id="_x0000_i1030" type="#_x0000_t75" style="width:299.1pt;height:118.85pt" o:ole="">
                            <v:imagedata r:id="rId14" o:title=""/>
                          </v:shape>
                          <o:OLEObject Type="Embed" ProgID="Equation.DSMT4" ShapeID="_x0000_i1030" DrawAspect="Content" ObjectID="_1706187512" r:id="rId16"/>
                        </w:object>
                      </w:r>
                    </w:p>
                    <w:p w:rsidR="00854ED1" w:rsidRPr="00B30D87" w:rsidRDefault="00854ED1" w:rsidP="00727D57">
                      <w:pPr>
                        <w:spacing w:before="240" w:line="240" w:lineRule="auto"/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B30D87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854ED1" w:rsidRDefault="00854ED1" w:rsidP="00854ED1"/>
    <w:p w:rsidR="00854ED1" w:rsidRDefault="00854ED1" w:rsidP="00854ED1"/>
    <w:p w:rsidR="00854ED1" w:rsidRDefault="00854ED1" w:rsidP="00854ED1">
      <w:pPr>
        <w:tabs>
          <w:tab w:val="left" w:pos="6090"/>
        </w:tabs>
      </w:pPr>
    </w:p>
    <w:p w:rsidR="00854ED1" w:rsidRDefault="00854ED1" w:rsidP="00854ED1"/>
    <w:p w:rsidR="00854ED1" w:rsidRDefault="00854ED1" w:rsidP="00854ED1"/>
    <w:p w:rsidR="00854ED1" w:rsidRDefault="00854ED1" w:rsidP="00854ED1"/>
    <w:p w:rsidR="00854ED1" w:rsidRPr="00DB3497" w:rsidRDefault="00854ED1" w:rsidP="00854ED1"/>
    <w:p w:rsidR="00854ED1" w:rsidRPr="00DB3497" w:rsidRDefault="00854ED1" w:rsidP="00854ED1"/>
    <w:p w:rsidR="00854ED1" w:rsidRPr="00DB3497" w:rsidRDefault="004313FB" w:rsidP="00854ED1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BB54F7B" wp14:editId="05B6F7B5">
                <wp:simplePos x="0" y="0"/>
                <wp:positionH relativeFrom="column">
                  <wp:posOffset>3401060</wp:posOffset>
                </wp:positionH>
                <wp:positionV relativeFrom="paragraph">
                  <wp:posOffset>144668</wp:posOffset>
                </wp:positionV>
                <wp:extent cx="3820160" cy="2652395"/>
                <wp:effectExtent l="0" t="0" r="27940" b="1460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0160" cy="265239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54ED1" w:rsidRPr="005F022B" w:rsidRDefault="00D56E83" w:rsidP="004313FB">
                            <w:pPr>
                              <w:shd w:val="clear" w:color="auto" w:fill="66FFFF"/>
                              <w:spacing w:before="240"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5 </w:t>
                            </w:r>
                            <w:r w:rsidR="00854ED1"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854ED1" w:rsidRPr="007404EB" w:rsidRDefault="00854ED1" w:rsidP="004313FB">
                            <w:pPr>
                              <w:spacing w:before="240"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7404E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  <w:r w:rsidR="004313F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</w:t>
                            </w:r>
                            <w:r w:rsidR="004313FB" w:rsidRPr="004313FB">
                              <w:rPr>
                                <w:rFonts w:ascii="Comic Sans MS" w:eastAsia="Times New Roman" w:hAnsi="Comic Sans MS" w:cs="Times New Roman"/>
                                <w:lang w:val="fr-MC"/>
                              </w:rPr>
                              <w:t>Résoudre les équations suivantes :</w:t>
                            </w:r>
                            <w:r w:rsidR="004313F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</w:t>
                            </w:r>
                            <w:r w:rsidR="004313FB" w:rsidRPr="005F022B">
                              <w:rPr>
                                <w:lang w:val="fr-MC"/>
                              </w:rPr>
                              <w:t xml:space="preserve">      </w:t>
                            </w:r>
                          </w:p>
                          <w:p w:rsidR="00854ED1" w:rsidRPr="00CE6978" w:rsidRDefault="000B11E0" w:rsidP="004313FB">
                            <w:pPr>
                              <w:spacing w:before="240"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D8397A">
                              <w:rPr>
                                <w:noProof/>
                                <w:position w:val="-120"/>
                              </w:rPr>
                            </w:r>
                            <w:r w:rsidR="000B11E0" w:rsidRPr="00D8397A">
                              <w:rPr>
                                <w:noProof/>
                                <w:position w:val="-120"/>
                              </w:rPr>
                              <w:object w:dxaOrig="4905" w:dyaOrig="2500">
                                <v:shape id="_x0000_i1032" type="#_x0000_t75" style="width:245.25pt;height:125.25pt" o:ole="">
                                  <v:imagedata r:id="rId17" o:title=""/>
                                </v:shape>
                                <o:OLEObject Type="Embed" ProgID="Equation.DSMT4" ShapeID="_x0000_i1032" DrawAspect="Content" ObjectID="_1706187513" r:id="rId18"/>
                              </w:object>
                            </w:r>
                          </w:p>
                          <w:p w:rsidR="00854ED1" w:rsidRPr="00CE6978" w:rsidRDefault="00854ED1" w:rsidP="00854ED1">
                            <w:pPr>
                              <w:spacing w:line="276" w:lineRule="auto"/>
                              <w:jc w:val="center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854ED1" w:rsidRDefault="00854ED1" w:rsidP="00854ED1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Default="00854ED1" w:rsidP="00854ED1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Default="00854ED1" w:rsidP="00854ED1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Default="00854ED1" w:rsidP="00854ED1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Default="00854ED1" w:rsidP="00854ED1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Default="00854ED1" w:rsidP="00854ED1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E555E5" w:rsidRDefault="00854ED1" w:rsidP="00854ED1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E555E5" w:rsidRDefault="00854ED1" w:rsidP="00854ED1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E555E5" w:rsidRDefault="00854ED1" w:rsidP="00854ED1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E555E5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E555E5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E555E5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E555E5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E555E5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E555E5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BB54F7B" id="Rectangle 1" o:spid="_x0000_s1030" style="position:absolute;margin-left:267.8pt;margin-top:11.4pt;width:300.8pt;height:208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" fillcolor="window" strokecolor="windowText" strokeweight="1.5pt">
                <v:textbox>
                  <w:txbxContent>
                    <w:p w:rsidR="00854ED1" w:rsidRPr="005F022B" w:rsidRDefault="00D56E83" w:rsidP="004313FB">
                      <w:pPr>
                        <w:shd w:val="clear" w:color="auto" w:fill="66FFFF"/>
                        <w:spacing w:before="240"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5 </w:t>
                      </w:r>
                      <w:r w:rsidR="00854ED1"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854ED1" w:rsidRPr="007404EB" w:rsidRDefault="00854ED1" w:rsidP="004313FB">
                      <w:pPr>
                        <w:spacing w:before="240"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7404EB"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  <w:r w:rsidR="004313FB">
                        <w:rPr>
                          <w:rFonts w:ascii="Comic Sans MS" w:hAnsi="Comic Sans MS"/>
                          <w:lang w:val="fr-MC"/>
                        </w:rPr>
                        <w:t xml:space="preserve">  </w:t>
                      </w:r>
                      <w:r w:rsidR="004313FB" w:rsidRPr="004313FB">
                        <w:rPr>
                          <w:rFonts w:ascii="Comic Sans MS" w:eastAsia="Times New Roman" w:hAnsi="Comic Sans MS" w:cs="Times New Roman"/>
                          <w:lang w:val="fr-MC"/>
                        </w:rPr>
                        <w:t>Résoudre les équations suivantes :</w:t>
                      </w:r>
                      <w:r w:rsidR="004313FB">
                        <w:rPr>
                          <w:rFonts w:ascii="Comic Sans MS" w:hAnsi="Comic Sans MS"/>
                          <w:lang w:val="fr-MC"/>
                        </w:rPr>
                        <w:t xml:space="preserve">       </w:t>
                      </w:r>
                      <w:r w:rsidR="004313FB" w:rsidRPr="005F022B">
                        <w:rPr>
                          <w:lang w:val="fr-MC"/>
                        </w:rPr>
                        <w:t xml:space="preserve">      </w:t>
                      </w:r>
                    </w:p>
                    <w:p w:rsidR="00854ED1" w:rsidRPr="00CE6978" w:rsidRDefault="000B11E0" w:rsidP="004313FB">
                      <w:pPr>
                        <w:spacing w:before="240"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D8397A">
                        <w:rPr>
                          <w:noProof/>
                          <w:position w:val="-120"/>
                        </w:rPr>
                      </w:r>
                      <w:r w:rsidR="000B11E0" w:rsidRPr="00D8397A">
                        <w:rPr>
                          <w:noProof/>
                          <w:position w:val="-120"/>
                        </w:rPr>
                        <w:object w:dxaOrig="4905" w:dyaOrig="2500">
                          <v:shape id="_x0000_i1032" type="#_x0000_t75" style="width:245.25pt;height:125.25pt" o:ole="">
                            <v:imagedata r:id="rId17" o:title=""/>
                          </v:shape>
                          <o:OLEObject Type="Embed" ProgID="Equation.DSMT4" ShapeID="_x0000_i1032" DrawAspect="Content" ObjectID="_1706187513" r:id="rId19"/>
                        </w:object>
                      </w:r>
                    </w:p>
                    <w:p w:rsidR="00854ED1" w:rsidRPr="00CE6978" w:rsidRDefault="00854ED1" w:rsidP="00854ED1">
                      <w:pPr>
                        <w:spacing w:line="276" w:lineRule="auto"/>
                        <w:jc w:val="center"/>
                        <w:rPr>
                          <w:sz w:val="24"/>
                          <w:szCs w:val="24"/>
                          <w:lang w:val="fr-MC"/>
                        </w:rPr>
                      </w:pPr>
                    </w:p>
                    <w:p w:rsidR="00854ED1" w:rsidRDefault="00854ED1" w:rsidP="00854ED1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854ED1" w:rsidRDefault="00854ED1" w:rsidP="00854ED1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854ED1" w:rsidRDefault="00854ED1" w:rsidP="00854ED1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854ED1" w:rsidRDefault="00854ED1" w:rsidP="00854ED1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854ED1" w:rsidRDefault="00854ED1" w:rsidP="00854ED1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854ED1" w:rsidRDefault="00854ED1" w:rsidP="00854ED1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854ED1" w:rsidRPr="00E555E5" w:rsidRDefault="00854ED1" w:rsidP="00854ED1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854ED1" w:rsidRPr="00E555E5" w:rsidRDefault="00854ED1" w:rsidP="00854ED1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854ED1" w:rsidRPr="00E555E5" w:rsidRDefault="00854ED1" w:rsidP="00854ED1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854ED1" w:rsidRPr="00E555E5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E555E5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E555E5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E555E5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E555E5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E555E5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854ED1" w:rsidRPr="00DB3497" w:rsidRDefault="00854ED1" w:rsidP="00854ED1"/>
    <w:p w:rsidR="00854ED1" w:rsidRPr="00DB3497" w:rsidRDefault="00854ED1" w:rsidP="00854ED1"/>
    <w:p w:rsidR="00854ED1" w:rsidRPr="00DB3497" w:rsidRDefault="00854ED1" w:rsidP="00854ED1"/>
    <w:p w:rsidR="00854ED1" w:rsidRPr="00DB3497" w:rsidRDefault="00727D57" w:rsidP="00854ED1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1425B98" wp14:editId="19C0C856">
                <wp:simplePos x="0" y="0"/>
                <wp:positionH relativeFrom="column">
                  <wp:posOffset>-356235</wp:posOffset>
                </wp:positionH>
                <wp:positionV relativeFrom="paragraph">
                  <wp:posOffset>309133</wp:posOffset>
                </wp:positionV>
                <wp:extent cx="3710305" cy="2160270"/>
                <wp:effectExtent l="0" t="0" r="23495" b="1143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0305" cy="216027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54ED1" w:rsidRPr="005F022B" w:rsidRDefault="00854ED1" w:rsidP="00727D57">
                            <w:pPr>
                              <w:shd w:val="clear" w:color="auto" w:fill="66FFFF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2 :</w:t>
                            </w:r>
                          </w:p>
                          <w:p w:rsidR="00854ED1" w:rsidRPr="00DB3497" w:rsidRDefault="00854ED1" w:rsidP="00727D57">
                            <w:pPr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</w:t>
                            </w:r>
                            <w:r w:rsidR="00D56E83" w:rsidRPr="00854ED1">
                              <w:rPr>
                                <w:rFonts w:ascii="Comic Sans MS" w:eastAsia="Times New Roman" w:hAnsi="Comic Sans MS" w:cs="Times New Roman"/>
                              </w:rPr>
                              <w:t>Résoudre les équations suivantes :</w:t>
                            </w: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</w:t>
                            </w:r>
                            <w:r w:rsidRPr="005F022B">
                              <w:rPr>
                                <w:lang w:val="fr-MC"/>
                              </w:rPr>
                              <w:t xml:space="preserve">      </w:t>
                            </w:r>
                          </w:p>
                          <w:p w:rsidR="00854ED1" w:rsidRPr="00DB3497" w:rsidRDefault="000B11E0" w:rsidP="00727D57">
                            <w:pPr>
                              <w:spacing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D8397A">
                              <w:rPr>
                                <w:noProof/>
                                <w:position w:val="-102"/>
                              </w:rPr>
                            </w:r>
                            <w:r w:rsidR="000B11E0" w:rsidRPr="00D8397A">
                              <w:rPr>
                                <w:noProof/>
                                <w:position w:val="-102"/>
                              </w:rPr>
                              <w:object w:dxaOrig="5143" w:dyaOrig="2215">
                                <v:shape id="_x0000_i1034" type="#_x0000_t75" style="width:257pt;height:110.65pt" o:ole="">
                                  <v:imagedata r:id="rId20" o:title=""/>
                                </v:shape>
                                <o:OLEObject Type="Embed" ProgID="Equation.DSMT4" ShapeID="_x0000_i1034" DrawAspect="Content" ObjectID="_1706187514" r:id="rId21"/>
                              </w:object>
                            </w:r>
                          </w:p>
                          <w:p w:rsidR="00854ED1" w:rsidRPr="00DB3497" w:rsidRDefault="00854ED1" w:rsidP="00854ED1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854ED1" w:rsidRPr="00DB3497" w:rsidRDefault="00854ED1" w:rsidP="00854ED1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854ED1" w:rsidRPr="00DB3497" w:rsidRDefault="00854ED1" w:rsidP="00854ED1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854ED1" w:rsidRPr="0008539C" w:rsidRDefault="00854ED1" w:rsidP="00854ED1">
                            <w:pPr>
                              <w:pStyle w:val="Paragraphedeliste"/>
                              <w:ind w:left="5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425B98" id="Rectangle 6" o:spid="_x0000_s1031" style="position:absolute;margin-left:-28.05pt;margin-top:24.35pt;width:292.15pt;height:170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" fillcolor="window" strokecolor="windowText" strokeweight="1.5pt">
                <v:textbox>
                  <w:txbxContent>
                    <w:p w:rsidR="00854ED1" w:rsidRPr="005F022B" w:rsidRDefault="00854ED1" w:rsidP="00727D57">
                      <w:pPr>
                        <w:shd w:val="clear" w:color="auto" w:fill="66FFFF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2 :</w:t>
                      </w:r>
                    </w:p>
                    <w:p w:rsidR="00854ED1" w:rsidRPr="00DB3497" w:rsidRDefault="00854ED1" w:rsidP="00727D57">
                      <w:pPr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</w:t>
                      </w:r>
                      <w:r w:rsidR="00D56E83" w:rsidRPr="00854ED1">
                        <w:rPr>
                          <w:rFonts w:ascii="Comic Sans MS" w:eastAsia="Times New Roman" w:hAnsi="Comic Sans MS" w:cs="Times New Roman"/>
                        </w:rPr>
                        <w:t>Résoudre les équations suivantes :</w:t>
                      </w: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    </w:t>
                      </w:r>
                      <w:r w:rsidRPr="005F022B">
                        <w:rPr>
                          <w:lang w:val="fr-MC"/>
                        </w:rPr>
                        <w:t xml:space="preserve">      </w:t>
                      </w:r>
                    </w:p>
                    <w:p w:rsidR="00854ED1" w:rsidRPr="00DB3497" w:rsidRDefault="000B11E0" w:rsidP="00727D57">
                      <w:pPr>
                        <w:spacing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D8397A">
                        <w:rPr>
                          <w:noProof/>
                          <w:position w:val="-102"/>
                        </w:rPr>
                      </w:r>
                      <w:r w:rsidR="000B11E0" w:rsidRPr="00D8397A">
                        <w:rPr>
                          <w:noProof/>
                          <w:position w:val="-102"/>
                        </w:rPr>
                        <w:object w:dxaOrig="5143" w:dyaOrig="2215">
                          <v:shape id="_x0000_i1034" type="#_x0000_t75" style="width:257pt;height:110.65pt" o:ole="">
                            <v:imagedata r:id="rId20" o:title=""/>
                          </v:shape>
                          <o:OLEObject Type="Embed" ProgID="Equation.DSMT4" ShapeID="_x0000_i1034" DrawAspect="Content" ObjectID="_1706187514" r:id="rId22"/>
                        </w:object>
                      </w:r>
                    </w:p>
                    <w:p w:rsidR="00854ED1" w:rsidRPr="00DB3497" w:rsidRDefault="00854ED1" w:rsidP="00854ED1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854ED1" w:rsidRPr="00DB3497" w:rsidRDefault="00854ED1" w:rsidP="00854ED1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854ED1" w:rsidRPr="00DB3497" w:rsidRDefault="00854ED1" w:rsidP="00854ED1">
                      <w:pPr>
                        <w:jc w:val="center"/>
                        <w:rPr>
                          <w:sz w:val="24"/>
                          <w:szCs w:val="24"/>
                          <w:lang w:val="fr-MC"/>
                        </w:rPr>
                      </w:pPr>
                    </w:p>
                    <w:p w:rsidR="00854ED1" w:rsidRPr="0008539C" w:rsidRDefault="00854ED1" w:rsidP="00854ED1">
                      <w:pPr>
                        <w:pStyle w:val="Paragraphedeliste"/>
                        <w:ind w:left="555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854ED1" w:rsidRPr="00DB3497" w:rsidRDefault="00854ED1" w:rsidP="00854ED1"/>
    <w:p w:rsidR="00854ED1" w:rsidRPr="00DB3497" w:rsidRDefault="00854ED1" w:rsidP="00854ED1"/>
    <w:p w:rsidR="00854ED1" w:rsidRDefault="00854ED1" w:rsidP="00854ED1"/>
    <w:p w:rsidR="00854ED1" w:rsidRPr="00DB3497" w:rsidRDefault="00854ED1" w:rsidP="00854ED1">
      <w:pPr>
        <w:tabs>
          <w:tab w:val="left" w:pos="3105"/>
        </w:tabs>
      </w:pPr>
      <w:r>
        <w:tab/>
      </w:r>
    </w:p>
    <w:p w:rsidR="00854ED1" w:rsidRDefault="00854ED1" w:rsidP="00854ED1"/>
    <w:p w:rsidR="00854ED1" w:rsidRPr="00AA7DA9" w:rsidRDefault="004313FB" w:rsidP="00854ED1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67EDAE0" wp14:editId="5B9FA947">
                <wp:simplePos x="0" y="0"/>
                <wp:positionH relativeFrom="margin">
                  <wp:posOffset>3401060</wp:posOffset>
                </wp:positionH>
                <wp:positionV relativeFrom="paragraph">
                  <wp:posOffset>31003</wp:posOffset>
                </wp:positionV>
                <wp:extent cx="3820160" cy="3536950"/>
                <wp:effectExtent l="0" t="0" r="27940" b="2540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0160" cy="353695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54ED1" w:rsidRPr="005F022B" w:rsidRDefault="004313FB" w:rsidP="004313FB">
                            <w:pPr>
                              <w:shd w:val="clear" w:color="auto" w:fill="66FFFF"/>
                              <w:spacing w:before="240"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6 </w:t>
                            </w:r>
                            <w:r w:rsidR="00854ED1"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854ED1" w:rsidRPr="00FF27E4" w:rsidRDefault="00854ED1" w:rsidP="004313FB">
                            <w:pPr>
                              <w:spacing w:before="240" w:after="0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FR"/>
                              </w:rPr>
                              <w:t xml:space="preserve">      </w:t>
                            </w:r>
                            <w:r w:rsidR="004313FB" w:rsidRPr="004313FB">
                              <w:rPr>
                                <w:rFonts w:ascii="Comic Sans MS" w:eastAsia="Times New Roman" w:hAnsi="Comic Sans MS" w:cs="Times New Roman"/>
                                <w:lang w:val="fr-MC"/>
                              </w:rPr>
                              <w:t>Résoudre les équations suivantes :</w:t>
                            </w:r>
                            <w:r w:rsidR="004313F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</w:t>
                            </w:r>
                            <w:r w:rsidR="004313FB" w:rsidRPr="005F022B">
                              <w:rPr>
                                <w:lang w:val="fr-MC"/>
                              </w:rPr>
                              <w:t xml:space="preserve">      </w:t>
                            </w:r>
                            <w:r>
                              <w:rPr>
                                <w:rFonts w:ascii="Comic Sans MS" w:hAnsi="Comic Sans MS"/>
                                <w:lang w:val="fr-FR"/>
                              </w:rPr>
                              <w:t xml:space="preserve"> </w:t>
                            </w:r>
                          </w:p>
                          <w:p w:rsidR="00854ED1" w:rsidRPr="00AB5F6D" w:rsidRDefault="000B11E0" w:rsidP="004313FB">
                            <w:pPr>
                              <w:spacing w:before="240"/>
                              <w:jc w:val="center"/>
                              <w:rPr>
                                <w:lang w:val="fr-MC"/>
                              </w:rPr>
                            </w:pPr>
                            <w:r w:rsidRPr="00D8397A">
                              <w:rPr>
                                <w:noProof/>
                                <w:position w:val="-200"/>
                              </w:rPr>
                            </w:r>
                            <w:r w:rsidR="000B11E0" w:rsidRPr="00D8397A">
                              <w:rPr>
                                <w:noProof/>
                                <w:position w:val="-200"/>
                              </w:rPr>
                              <w:object w:dxaOrig="3956" w:dyaOrig="4019">
                                <v:shape id="_x0000_i1036" type="#_x0000_t75" style="width:197.85pt;height:200.8pt" o:ole="">
                                  <v:imagedata r:id="rId23" o:title=""/>
                                </v:shape>
                                <o:OLEObject Type="Embed" ProgID="Equation.DSMT4" ShapeID="_x0000_i1036" DrawAspect="Content" ObjectID="_1706187515" r:id="rId24"/>
                              </w:object>
                            </w: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67EDAE0" id="Rectangle 11" o:spid="_x0000_s1032" style="position:absolute;margin-left:267.8pt;margin-top:2.45pt;width:300.8pt;height:278.5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" filled="f" strokecolor="windowText" strokeweight="1.5pt">
                <v:textbox>
                  <w:txbxContent>
                    <w:p w:rsidR="00854ED1" w:rsidRPr="005F022B" w:rsidRDefault="004313FB" w:rsidP="004313FB">
                      <w:pPr>
                        <w:shd w:val="clear" w:color="auto" w:fill="66FFFF"/>
                        <w:spacing w:before="240"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6 </w:t>
                      </w:r>
                      <w:r w:rsidR="00854ED1"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854ED1" w:rsidRPr="00FF27E4" w:rsidRDefault="00854ED1" w:rsidP="004313FB">
                      <w:pPr>
                        <w:spacing w:before="240" w:after="0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FR"/>
                        </w:rPr>
                        <w:t xml:space="preserve">      </w:t>
                      </w:r>
                      <w:r w:rsidR="004313FB" w:rsidRPr="004313FB">
                        <w:rPr>
                          <w:rFonts w:ascii="Comic Sans MS" w:eastAsia="Times New Roman" w:hAnsi="Comic Sans MS" w:cs="Times New Roman"/>
                          <w:lang w:val="fr-MC"/>
                        </w:rPr>
                        <w:t>Résoudre les équations suivantes :</w:t>
                      </w:r>
                      <w:r w:rsidR="004313FB">
                        <w:rPr>
                          <w:rFonts w:ascii="Comic Sans MS" w:hAnsi="Comic Sans MS"/>
                          <w:lang w:val="fr-MC"/>
                        </w:rPr>
                        <w:t xml:space="preserve">       </w:t>
                      </w:r>
                      <w:r w:rsidR="004313FB" w:rsidRPr="005F022B">
                        <w:rPr>
                          <w:lang w:val="fr-MC"/>
                        </w:rPr>
                        <w:t xml:space="preserve">      </w:t>
                      </w:r>
                      <w:r>
                        <w:rPr>
                          <w:rFonts w:ascii="Comic Sans MS" w:hAnsi="Comic Sans MS"/>
                          <w:lang w:val="fr-FR"/>
                        </w:rPr>
                        <w:t xml:space="preserve"> </w:t>
                      </w:r>
                    </w:p>
                    <w:p w:rsidR="00854ED1" w:rsidRPr="00AB5F6D" w:rsidRDefault="000B11E0" w:rsidP="004313FB">
                      <w:pPr>
                        <w:spacing w:before="240"/>
                        <w:jc w:val="center"/>
                        <w:rPr>
                          <w:lang w:val="fr-MC"/>
                        </w:rPr>
                      </w:pPr>
                      <w:r w:rsidRPr="00D8397A">
                        <w:rPr>
                          <w:noProof/>
                          <w:position w:val="-200"/>
                        </w:rPr>
                      </w:r>
                      <w:r w:rsidR="000B11E0" w:rsidRPr="00D8397A">
                        <w:rPr>
                          <w:noProof/>
                          <w:position w:val="-200"/>
                        </w:rPr>
                        <w:object w:dxaOrig="3956" w:dyaOrig="4019">
                          <v:shape id="_x0000_i1036" type="#_x0000_t75" style="width:197.85pt;height:200.8pt" o:ole="">
                            <v:imagedata r:id="rId23" o:title=""/>
                          </v:shape>
                          <o:OLEObject Type="Embed" ProgID="Equation.DSMT4" ShapeID="_x0000_i1036" DrawAspect="Content" ObjectID="_1706187515" r:id="rId25"/>
                        </w:object>
                      </w: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854ED1" w:rsidRDefault="00854ED1" w:rsidP="00854ED1"/>
    <w:p w:rsidR="00854ED1" w:rsidRPr="00A60429" w:rsidRDefault="00727D57" w:rsidP="00854ED1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3D2574C" wp14:editId="076BC01A">
                <wp:simplePos x="0" y="0"/>
                <wp:positionH relativeFrom="page">
                  <wp:posOffset>110490</wp:posOffset>
                </wp:positionH>
                <wp:positionV relativeFrom="paragraph">
                  <wp:posOffset>272938</wp:posOffset>
                </wp:positionV>
                <wp:extent cx="3687445" cy="2733040"/>
                <wp:effectExtent l="0" t="0" r="27305" b="1016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7445" cy="27330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54ED1" w:rsidRPr="005F022B" w:rsidRDefault="00854ED1" w:rsidP="00727D57">
                            <w:pPr>
                              <w:shd w:val="clear" w:color="auto" w:fill="66FFFF"/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3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D56E83" w:rsidRPr="00287B2F" w:rsidRDefault="004313FB" w:rsidP="00727D57">
                            <w:pPr>
                              <w:spacing w:before="240"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eastAsia="Times New Roman" w:hAnsi="Comic Sans MS" w:cs="Times New Roman"/>
                              </w:rPr>
                              <w:t xml:space="preserve">    </w:t>
                            </w:r>
                            <w:r w:rsidR="00D56E83" w:rsidRPr="00854ED1">
                              <w:rPr>
                                <w:rFonts w:ascii="Comic Sans MS" w:eastAsia="Times New Roman" w:hAnsi="Comic Sans MS" w:cs="Times New Roman"/>
                              </w:rPr>
                              <w:t>Résoudre les équations suivantes :</w:t>
                            </w:r>
                          </w:p>
                          <w:p w:rsidR="00854ED1" w:rsidRPr="00DB3497" w:rsidRDefault="000B11E0" w:rsidP="00727D57">
                            <w:pPr>
                              <w:spacing w:before="240"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D8397A">
                              <w:rPr>
                                <w:noProof/>
                                <w:position w:val="-166"/>
                              </w:rPr>
                            </w:r>
                            <w:r w:rsidR="000B11E0" w:rsidRPr="00D8397A">
                              <w:rPr>
                                <w:noProof/>
                                <w:position w:val="-166"/>
                              </w:rPr>
                              <w:object w:dxaOrig="4921" w:dyaOrig="2975">
                                <v:shape id="_x0000_i1038" type="#_x0000_t75" style="width:245.85pt;height:148.7pt" o:ole="">
                                  <v:imagedata r:id="rId26" o:title=""/>
                                </v:shape>
                                <o:OLEObject Type="Embed" ProgID="Equation.DSMT4" ShapeID="_x0000_i1038" DrawAspect="Content" ObjectID="_1706187516" r:id="rId27"/>
                              </w:object>
                            </w:r>
                          </w:p>
                          <w:p w:rsidR="00854ED1" w:rsidRPr="00DB3497" w:rsidRDefault="00854ED1" w:rsidP="00854ED1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854ED1" w:rsidRPr="0008539C" w:rsidRDefault="00854ED1" w:rsidP="00854ED1">
                            <w:pPr>
                              <w:pStyle w:val="Paragraphedeliste"/>
                              <w:ind w:left="5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54ED1" w:rsidRPr="00AB5F6D" w:rsidRDefault="00854ED1" w:rsidP="00854ED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3D2574C" id="Rectangle 12" o:spid="_x0000_s1033" style="position:absolute;margin-left:8.7pt;margin-top:21.5pt;width:290.35pt;height:215.2pt;z-index:2516705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" fillcolor="window" strokecolor="windowText" strokeweight="1.5pt">
                <v:textbox>
                  <w:txbxContent>
                    <w:p w:rsidR="00854ED1" w:rsidRPr="005F022B" w:rsidRDefault="00854ED1" w:rsidP="00727D57">
                      <w:pPr>
                        <w:shd w:val="clear" w:color="auto" w:fill="66FFFF"/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3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</w:p>
                    <w:p w:rsidR="00D56E83" w:rsidRPr="00287B2F" w:rsidRDefault="004313FB" w:rsidP="00727D57">
                      <w:pPr>
                        <w:spacing w:before="240"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eastAsia="Times New Roman" w:hAnsi="Comic Sans MS" w:cs="Times New Roman"/>
                        </w:rPr>
                        <w:t xml:space="preserve">    </w:t>
                      </w:r>
                      <w:r w:rsidR="00D56E83" w:rsidRPr="00854ED1">
                        <w:rPr>
                          <w:rFonts w:ascii="Comic Sans MS" w:eastAsia="Times New Roman" w:hAnsi="Comic Sans MS" w:cs="Times New Roman"/>
                        </w:rPr>
                        <w:t>Résoudre les équations suivantes :</w:t>
                      </w:r>
                    </w:p>
                    <w:p w:rsidR="00854ED1" w:rsidRPr="00DB3497" w:rsidRDefault="000B11E0" w:rsidP="00727D57">
                      <w:pPr>
                        <w:spacing w:before="240"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D8397A">
                        <w:rPr>
                          <w:noProof/>
                          <w:position w:val="-166"/>
                        </w:rPr>
                      </w:r>
                      <w:r w:rsidR="000B11E0" w:rsidRPr="00D8397A">
                        <w:rPr>
                          <w:noProof/>
                          <w:position w:val="-166"/>
                        </w:rPr>
                        <w:object w:dxaOrig="4921" w:dyaOrig="2975">
                          <v:shape id="_x0000_i1038" type="#_x0000_t75" style="width:245.85pt;height:148.7pt" o:ole="">
                            <v:imagedata r:id="rId26" o:title=""/>
                          </v:shape>
                          <o:OLEObject Type="Embed" ProgID="Equation.DSMT4" ShapeID="_x0000_i1038" DrawAspect="Content" ObjectID="_1706187516" r:id="rId28"/>
                        </w:object>
                      </w:r>
                    </w:p>
                    <w:p w:rsidR="00854ED1" w:rsidRPr="00DB3497" w:rsidRDefault="00854ED1" w:rsidP="00854ED1">
                      <w:pPr>
                        <w:jc w:val="center"/>
                        <w:rPr>
                          <w:sz w:val="24"/>
                          <w:szCs w:val="24"/>
                          <w:lang w:val="fr-MC"/>
                        </w:rPr>
                      </w:pPr>
                    </w:p>
                    <w:p w:rsidR="00854ED1" w:rsidRPr="0008539C" w:rsidRDefault="00854ED1" w:rsidP="00854ED1">
                      <w:pPr>
                        <w:pStyle w:val="Paragraphedeliste"/>
                        <w:ind w:left="555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54ED1" w:rsidRPr="00AB5F6D" w:rsidRDefault="00854ED1" w:rsidP="00854ED1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 w:rsidR="00854ED1">
        <w:tab/>
      </w:r>
    </w:p>
    <w:p w:rsidR="00262CDE" w:rsidRDefault="00262CDE"/>
    <w:p w:rsidR="00727D57" w:rsidRDefault="00727D57"/>
    <w:p w:rsidR="00727D57" w:rsidRDefault="00727D57"/>
    <w:p w:rsidR="00727D57" w:rsidRDefault="00727D57"/>
    <w:p w:rsidR="00727D57" w:rsidRDefault="00727D57"/>
    <w:p w:rsidR="00727D57" w:rsidRDefault="00727D57"/>
    <w:p w:rsidR="00727D57" w:rsidRDefault="00727D57"/>
    <w:p w:rsidR="00727D57" w:rsidRDefault="00727D57"/>
    <w:p w:rsidR="00727D57" w:rsidRDefault="00FD3DC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644C685" wp14:editId="7780C42A">
                <wp:simplePos x="0" y="0"/>
                <wp:positionH relativeFrom="page">
                  <wp:posOffset>3808325</wp:posOffset>
                </wp:positionH>
                <wp:positionV relativeFrom="paragraph">
                  <wp:posOffset>-326570</wp:posOffset>
                </wp:positionV>
                <wp:extent cx="3878664" cy="1266092"/>
                <wp:effectExtent l="0" t="0" r="26670" b="10795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8664" cy="126609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FD3DCD" w:rsidRPr="005F022B" w:rsidRDefault="00FD3DCD" w:rsidP="00FD3DCD">
                            <w:pPr>
                              <w:shd w:val="clear" w:color="auto" w:fill="66FFFF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11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FD3DCD" w:rsidRDefault="00FD3DCD" w:rsidP="00FD3DCD">
                            <w:pPr>
                              <w:pStyle w:val="Paragraphedeliste"/>
                              <w:ind w:left="142"/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</w:t>
                            </w:r>
                            <w:r w:rsidRPr="00FD3DCD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Anas dépense </w:t>
                            </w:r>
                            <m:oMath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  <w:lang w:val="fr-MC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fr-MC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fr-MC"/>
                                    </w:rPr>
                                    <m:t>5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ascii="Comic Sans MS" w:eastAsiaTheme="minorEastAsia" w:hAnsi="Comic Sans MS"/>
                                <w:sz w:val="28"/>
                                <w:szCs w:val="28"/>
                                <w:lang w:val="fr-MC"/>
                              </w:rPr>
                              <w:t xml:space="preserve"> </w:t>
                            </w:r>
                            <w:r w:rsidRPr="00FD3DCD"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  <w:lang w:val="fr-MC"/>
                              </w:rPr>
                              <w:t>d’une somme</w:t>
                            </w:r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puis les </w:t>
                            </w:r>
                            <m:oMath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4"/>
                                      <w:szCs w:val="24"/>
                                      <w:lang w:val="fr-MC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/>
                                      <w:sz w:val="24"/>
                                      <w:szCs w:val="24"/>
                                      <w:lang w:val="fr-MC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  <w:sz w:val="24"/>
                                      <w:szCs w:val="24"/>
                                      <w:lang w:val="fr-MC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du reste. Finalement il lui reste 390 </w:t>
                            </w:r>
                            <w:proofErr w:type="spellStart"/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  <w:lang w:val="fr-MC"/>
                              </w:rPr>
                              <w:t>dhs</w:t>
                            </w:r>
                            <w:proofErr w:type="spellEnd"/>
                          </w:p>
                          <w:p w:rsidR="00FD3DCD" w:rsidRPr="0008539C" w:rsidRDefault="00FD3DCD" w:rsidP="00FD3DCD">
                            <w:pPr>
                              <w:pStyle w:val="Paragraphedeliste"/>
                              <w:ind w:left="142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 Quelle était la somme initiale ?</w:t>
                            </w: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644C685" id="Rectangle 17" o:spid="_x0000_s1034" style="position:absolute;margin-left:299.85pt;margin-top:-25.7pt;width:305.4pt;height:99.7pt;z-index:2516807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" fillcolor="window" strokecolor="windowText" strokeweight="1.5pt">
                <v:textbox>
                  <w:txbxContent>
                    <w:p w:rsidR="00FD3DCD" w:rsidRPr="005F022B" w:rsidRDefault="00FD3DCD" w:rsidP="00FD3DCD">
                      <w:pPr>
                        <w:shd w:val="clear" w:color="auto" w:fill="66FFFF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</w:t>
                      </w:r>
                      <w:proofErr w:type="gramStart"/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11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  <w:proofErr w:type="gramEnd"/>
                    </w:p>
                    <w:p w:rsidR="00FD3DCD" w:rsidRDefault="00FD3DCD" w:rsidP="00FD3DCD">
                      <w:pPr>
                        <w:pStyle w:val="ListParagraph"/>
                        <w:ind w:left="142"/>
                        <w:rPr>
                          <w:rFonts w:ascii="Comic Sans MS" w:eastAsiaTheme="minorEastAsia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</w:t>
                      </w:r>
                      <w:r w:rsidRPr="00FD3DCD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Anas dépense </w:t>
                      </w:r>
                      <m:oMath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fr-MC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fr-MC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fr-MC"/>
                              </w:rPr>
                              <m:t>5</m:t>
                            </m:r>
                          </m:den>
                        </m:f>
                      </m:oMath>
                      <w:r>
                        <w:rPr>
                          <w:rFonts w:ascii="Comic Sans MS" w:eastAsiaTheme="minorEastAsia" w:hAnsi="Comic Sans MS"/>
                          <w:sz w:val="28"/>
                          <w:szCs w:val="28"/>
                          <w:lang w:val="fr-MC"/>
                        </w:rPr>
                        <w:t xml:space="preserve"> </w:t>
                      </w:r>
                      <w:r w:rsidRPr="00FD3DCD">
                        <w:rPr>
                          <w:rFonts w:ascii="Comic Sans MS" w:eastAsiaTheme="minorEastAsia" w:hAnsi="Comic Sans MS"/>
                          <w:sz w:val="24"/>
                          <w:szCs w:val="24"/>
                          <w:lang w:val="fr-MC"/>
                        </w:rPr>
                        <w:t>d’une somme</w:t>
                      </w:r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  <w:lang w:val="fr-MC"/>
                        </w:rPr>
                        <w:t xml:space="preserve"> puis les </w:t>
                      </w:r>
                      <m:oMath>
                        <m:f>
                          <m:fPr>
                            <m:type m:val="skw"/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fr-MC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fr-MC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fr-MC"/>
                              </w:rPr>
                              <m:t>3</m:t>
                            </m:r>
                          </m:den>
                        </m:f>
                      </m:oMath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  <w:lang w:val="fr-MC"/>
                        </w:rPr>
                        <w:t xml:space="preserve"> du reste. Finalement il lui reste 390 </w:t>
                      </w:r>
                      <w:proofErr w:type="spellStart"/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  <w:lang w:val="fr-MC"/>
                        </w:rPr>
                        <w:t>dhs</w:t>
                      </w:r>
                      <w:proofErr w:type="spellEnd"/>
                    </w:p>
                    <w:p w:rsidR="00FD3DCD" w:rsidRPr="0008539C" w:rsidRDefault="00FD3DCD" w:rsidP="00FD3DCD">
                      <w:pPr>
                        <w:pStyle w:val="ListParagraph"/>
                        <w:ind w:left="142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  <w:lang w:val="fr-MC"/>
                        </w:rPr>
                        <w:t xml:space="preserve">     Quelle était la somme initiale ?</w:t>
                      </w: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 w:rsidR="009C6D2F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C80DC56" wp14:editId="5691BBF6">
                <wp:simplePos x="0" y="0"/>
                <wp:positionH relativeFrom="page">
                  <wp:posOffset>90435</wp:posOffset>
                </wp:positionH>
                <wp:positionV relativeFrom="paragraph">
                  <wp:posOffset>-336621</wp:posOffset>
                </wp:positionV>
                <wp:extent cx="3687445" cy="3557117"/>
                <wp:effectExtent l="0" t="0" r="27305" b="2476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7445" cy="3557117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C6D2F" w:rsidRPr="005F022B" w:rsidRDefault="009C6D2F" w:rsidP="009C6D2F">
                            <w:pPr>
                              <w:shd w:val="clear" w:color="auto" w:fill="66FFFF"/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7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9C6D2F" w:rsidRPr="00DB3497" w:rsidRDefault="009C6D2F" w:rsidP="009C6D2F">
                            <w:pPr>
                              <w:spacing w:before="240"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9C6D2F">
                              <w:rPr>
                                <w:rFonts w:ascii="Comic Sans MS" w:eastAsia="Times New Roman" w:hAnsi="Comic Sans MS" w:cs="Times New Roman"/>
                                <w:lang w:val="fr-MC"/>
                              </w:rPr>
                              <w:t xml:space="preserve">    Résoudre les </w:t>
                            </w:r>
                            <w:r>
                              <w:rPr>
                                <w:rFonts w:ascii="Comic Sans MS" w:eastAsia="Times New Roman" w:hAnsi="Comic Sans MS" w:cs="Times New Roman"/>
                                <w:lang w:val="fr-MC"/>
                              </w:rPr>
                              <w:t>in</w:t>
                            </w:r>
                            <w:r w:rsidRPr="009C6D2F">
                              <w:rPr>
                                <w:rFonts w:ascii="Comic Sans MS" w:eastAsia="Times New Roman" w:hAnsi="Comic Sans MS" w:cs="Times New Roman"/>
                                <w:lang w:val="fr-MC"/>
                              </w:rPr>
                              <w:t>équations suivantes :</w:t>
                            </w:r>
                            <w:r w:rsidR="000B11E0" w:rsidRPr="00D8397A">
                              <w:rPr>
                                <w:noProof/>
                                <w:position w:val="-20"/>
                              </w:rPr>
                            </w:r>
                            <w:r w:rsidR="000B11E0" w:rsidRPr="00D8397A">
                              <w:rPr>
                                <w:noProof/>
                                <w:position w:val="-20"/>
                              </w:rPr>
                              <w:object w:dxaOrig="4431" w:dyaOrig="4478">
                                <v:shape id="_x0000_i1040" type="#_x0000_t75" style="width:221.25pt;height:223.6pt" o:ole="">
                                  <v:imagedata r:id="rId29" o:title=""/>
                                </v:shape>
                                <o:OLEObject Type="Embed" ProgID="Equation.DSMT4" ShapeID="_x0000_i1040" DrawAspect="Content" ObjectID="_1706187517" r:id="rId30"/>
                              </w:object>
                            </w:r>
                          </w:p>
                          <w:p w:rsidR="009C6D2F" w:rsidRPr="00DB3497" w:rsidRDefault="009C6D2F" w:rsidP="009C6D2F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9C6D2F" w:rsidRPr="0008539C" w:rsidRDefault="009C6D2F" w:rsidP="009C6D2F">
                            <w:pPr>
                              <w:pStyle w:val="Paragraphedeliste"/>
                              <w:ind w:left="5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C80DC56" id="Rectangle 13" o:spid="_x0000_s1035" style="position:absolute;margin-left:7.1pt;margin-top:-26.5pt;width:290.35pt;height:280.1pt;z-index:2516725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" fillcolor="window" strokecolor="windowText" strokeweight="1.5pt">
                <v:textbox>
                  <w:txbxContent>
                    <w:p w:rsidR="009C6D2F" w:rsidRPr="005F022B" w:rsidRDefault="009C6D2F" w:rsidP="009C6D2F">
                      <w:pPr>
                        <w:shd w:val="clear" w:color="auto" w:fill="66FFFF"/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7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</w:p>
                    <w:p w:rsidR="009C6D2F" w:rsidRPr="00DB3497" w:rsidRDefault="009C6D2F" w:rsidP="009C6D2F">
                      <w:pPr>
                        <w:spacing w:before="240"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9C6D2F">
                        <w:rPr>
                          <w:rFonts w:ascii="Comic Sans MS" w:eastAsia="Times New Roman" w:hAnsi="Comic Sans MS" w:cs="Times New Roman"/>
                          <w:lang w:val="fr-MC"/>
                        </w:rPr>
                        <w:t xml:space="preserve">    Résoudre les </w:t>
                      </w:r>
                      <w:r>
                        <w:rPr>
                          <w:rFonts w:ascii="Comic Sans MS" w:eastAsia="Times New Roman" w:hAnsi="Comic Sans MS" w:cs="Times New Roman"/>
                          <w:lang w:val="fr-MC"/>
                        </w:rPr>
                        <w:t>in</w:t>
                      </w:r>
                      <w:r w:rsidRPr="009C6D2F">
                        <w:rPr>
                          <w:rFonts w:ascii="Comic Sans MS" w:eastAsia="Times New Roman" w:hAnsi="Comic Sans MS" w:cs="Times New Roman"/>
                          <w:lang w:val="fr-MC"/>
                        </w:rPr>
                        <w:t>équations suivantes :</w:t>
                      </w:r>
                      <w:r w:rsidR="000B11E0" w:rsidRPr="00D8397A">
                        <w:rPr>
                          <w:noProof/>
                          <w:position w:val="-20"/>
                        </w:rPr>
                      </w:r>
                      <w:r w:rsidR="000B11E0" w:rsidRPr="00D8397A">
                        <w:rPr>
                          <w:noProof/>
                          <w:position w:val="-20"/>
                        </w:rPr>
                        <w:object w:dxaOrig="4431" w:dyaOrig="4478">
                          <v:shape id="_x0000_i1040" type="#_x0000_t75" style="width:221.25pt;height:223.6pt" o:ole="">
                            <v:imagedata r:id="rId29" o:title=""/>
                          </v:shape>
                          <o:OLEObject Type="Embed" ProgID="Equation.DSMT4" ShapeID="_x0000_i1040" DrawAspect="Content" ObjectID="_1706187517" r:id="rId31"/>
                        </w:object>
                      </w:r>
                    </w:p>
                    <w:p w:rsidR="009C6D2F" w:rsidRPr="00DB3497" w:rsidRDefault="009C6D2F" w:rsidP="009C6D2F">
                      <w:pPr>
                        <w:jc w:val="center"/>
                        <w:rPr>
                          <w:sz w:val="24"/>
                          <w:szCs w:val="24"/>
                          <w:lang w:val="fr-MC"/>
                        </w:rPr>
                      </w:pPr>
                    </w:p>
                    <w:p w:rsidR="009C6D2F" w:rsidRPr="0008539C" w:rsidRDefault="009C6D2F" w:rsidP="009C6D2F">
                      <w:pPr>
                        <w:pStyle w:val="Paragraphedeliste"/>
                        <w:ind w:left="555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9C6D2F" w:rsidRDefault="009C6D2F"/>
    <w:p w:rsidR="009C6D2F" w:rsidRPr="009C6D2F" w:rsidRDefault="009C6D2F" w:rsidP="009C6D2F"/>
    <w:p w:rsidR="009C6D2F" w:rsidRPr="009C6D2F" w:rsidRDefault="00FD3DCD" w:rsidP="009C6D2F"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B8E13A5" wp14:editId="74948591">
                <wp:simplePos x="0" y="0"/>
                <wp:positionH relativeFrom="page">
                  <wp:posOffset>3818374</wp:posOffset>
                </wp:positionH>
                <wp:positionV relativeFrom="paragraph">
                  <wp:posOffset>139498</wp:posOffset>
                </wp:positionV>
                <wp:extent cx="3878580" cy="1577591"/>
                <wp:effectExtent l="0" t="0" r="26670" b="22860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8580" cy="15775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FD3DCD" w:rsidRPr="005F022B" w:rsidRDefault="00FD3DCD" w:rsidP="00FD3DCD">
                            <w:pPr>
                              <w:shd w:val="clear" w:color="auto" w:fill="66FFFF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12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FD3DCD" w:rsidRDefault="00FD3DCD" w:rsidP="00FD3DCD">
                            <w:pPr>
                              <w:pStyle w:val="Paragraphedeliste"/>
                              <w:ind w:left="142"/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</w:t>
                            </w:r>
                            <w:r w:rsidR="009D4EC0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On retranche un même nombre au numérateur et au dénominateur de la fraction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  <w:lang w:val="fr-MC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fr-MC"/>
                                    </w:rPr>
                                    <m:t>2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fr-MC"/>
                                    </w:rPr>
                                    <m:t>28</m:t>
                                  </m:r>
                                </m:den>
                              </m:f>
                            </m:oMath>
                            <w:r w:rsidR="009D4EC0"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  <w:lang w:val="fr-MC"/>
                              </w:rPr>
                              <w:t>.</w:t>
                            </w:r>
                          </w:p>
                          <w:p w:rsidR="009D4EC0" w:rsidRPr="009D4EC0" w:rsidRDefault="009D4EC0" w:rsidP="00FD3DCD">
                            <w:pPr>
                              <w:pStyle w:val="Paragraphedeliste"/>
                              <w:ind w:left="142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Quel est ce nombre sachant que l’on obtient l’inverse de la fraction initiale ?</w:t>
                            </w: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8E13A5" id="Rectangle 18" o:spid="_x0000_s1036" style="position:absolute;margin-left:300.65pt;margin-top:11pt;width:305.4pt;height:124.2pt;z-index:2516828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" fillcolor="window" strokecolor="windowText" strokeweight="1.5pt">
                <v:textbox>
                  <w:txbxContent>
                    <w:p w:rsidR="00FD3DCD" w:rsidRPr="005F022B" w:rsidRDefault="00FD3DCD" w:rsidP="00FD3DCD">
                      <w:pPr>
                        <w:shd w:val="clear" w:color="auto" w:fill="66FFFF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</w:t>
                      </w:r>
                      <w:proofErr w:type="gramStart"/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12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  <w:proofErr w:type="gramEnd"/>
                    </w:p>
                    <w:p w:rsidR="00FD3DCD" w:rsidRDefault="00FD3DCD" w:rsidP="00FD3DCD">
                      <w:pPr>
                        <w:pStyle w:val="ListParagraph"/>
                        <w:ind w:left="142"/>
                        <w:rPr>
                          <w:rFonts w:ascii="Comic Sans MS" w:eastAsiaTheme="minorEastAsia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</w:t>
                      </w:r>
                      <w:r w:rsidR="009D4EC0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On retranche un même nombre au numérateur et au dénominateur de la fraction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fr-MC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fr-MC"/>
                              </w:rPr>
                              <m:t>2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fr-MC"/>
                              </w:rPr>
                              <m:t>28</m:t>
                            </m:r>
                          </m:den>
                        </m:f>
                      </m:oMath>
                      <w:r w:rsidR="009D4EC0">
                        <w:rPr>
                          <w:rFonts w:ascii="Comic Sans MS" w:eastAsiaTheme="minorEastAsia" w:hAnsi="Comic Sans MS"/>
                          <w:sz w:val="24"/>
                          <w:szCs w:val="24"/>
                          <w:lang w:val="fr-MC"/>
                        </w:rPr>
                        <w:t>.</w:t>
                      </w:r>
                    </w:p>
                    <w:p w:rsidR="009D4EC0" w:rsidRPr="009D4EC0" w:rsidRDefault="009D4EC0" w:rsidP="00FD3DCD">
                      <w:pPr>
                        <w:pStyle w:val="ListParagraph"/>
                        <w:ind w:left="142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  <w:lang w:val="fr-MC"/>
                        </w:rPr>
                        <w:t xml:space="preserve">   Quel est ce nombre sachant que l’on obtient l’inverse de la fraction initiale ?</w:t>
                      </w: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9C6D2F" w:rsidRDefault="009C6D2F" w:rsidP="009C6D2F"/>
    <w:p w:rsidR="009C6D2F" w:rsidRDefault="009C6D2F" w:rsidP="009C6D2F">
      <w:pPr>
        <w:tabs>
          <w:tab w:val="left" w:pos="6709"/>
        </w:tabs>
      </w:pPr>
      <w:r>
        <w:tab/>
      </w:r>
    </w:p>
    <w:p w:rsidR="009C6D2F" w:rsidRPr="009C6D2F" w:rsidRDefault="009C6D2F" w:rsidP="009C6D2F"/>
    <w:p w:rsidR="009C6D2F" w:rsidRPr="009C6D2F" w:rsidRDefault="009C6D2F" w:rsidP="009C6D2F"/>
    <w:p w:rsidR="009C6D2F" w:rsidRPr="009C6D2F" w:rsidRDefault="009C6D2F" w:rsidP="009C6D2F"/>
    <w:p w:rsidR="009C6D2F" w:rsidRPr="009C6D2F" w:rsidRDefault="009D4EC0" w:rsidP="009C6D2F"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B8E13A5" wp14:editId="74948591">
                <wp:simplePos x="0" y="0"/>
                <wp:positionH relativeFrom="page">
                  <wp:posOffset>3828422</wp:posOffset>
                </wp:positionH>
                <wp:positionV relativeFrom="paragraph">
                  <wp:posOffset>56117</wp:posOffset>
                </wp:positionV>
                <wp:extent cx="3878580" cy="1457011"/>
                <wp:effectExtent l="0" t="0" r="26670" b="1016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8580" cy="145701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FD3DCD" w:rsidRPr="005F022B" w:rsidRDefault="009D4EC0" w:rsidP="00FD3DCD">
                            <w:pPr>
                              <w:shd w:val="clear" w:color="auto" w:fill="66FFFF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13</w:t>
                            </w:r>
                            <w:r w:rsidR="00FD3DC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</w:t>
                            </w:r>
                            <w:r w:rsidR="00FD3DCD"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9D4EC0" w:rsidRDefault="00FD3DCD" w:rsidP="00FD3DCD">
                            <w:pPr>
                              <w:pStyle w:val="Paragraphedeliste"/>
                              <w:ind w:left="142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</w:t>
                            </w:r>
                            <w:r w:rsidR="009D4EC0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Si on augmente de 5m un côté d’un carré et si on diminue de 3m l’autre côté, on obtient un rectangle de même aire que celle du carré.</w:t>
                            </w:r>
                          </w:p>
                          <w:p w:rsidR="00FD3DCD" w:rsidRPr="0008539C" w:rsidRDefault="009D4EC0" w:rsidP="009D4EC0">
                            <w:pPr>
                              <w:pStyle w:val="Paragraphedeliste"/>
                              <w:ind w:left="142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Combien mesure le</w:t>
                            </w:r>
                            <w:r w:rsidRPr="009D4EC0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côté de ce carré ? </w:t>
                            </w: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D3DCD" w:rsidRPr="00AB5F6D" w:rsidRDefault="00FD3DCD" w:rsidP="00FD3DC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8E13A5" id="Rectangle 19" o:spid="_x0000_s1037" style="position:absolute;margin-left:301.45pt;margin-top:4.4pt;width:305.4pt;height:114.75pt;z-index:2516848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" fillcolor="window" strokecolor="windowText" strokeweight="1.5pt">
                <v:textbox>
                  <w:txbxContent>
                    <w:p w:rsidR="00FD3DCD" w:rsidRPr="005F022B" w:rsidRDefault="009D4EC0" w:rsidP="00FD3DCD">
                      <w:pPr>
                        <w:shd w:val="clear" w:color="auto" w:fill="66FFFF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</w:t>
                      </w:r>
                      <w:proofErr w:type="gramStart"/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13</w:t>
                      </w:r>
                      <w:r w:rsidR="00FD3DCD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</w:t>
                      </w:r>
                      <w:r w:rsidR="00FD3DCD"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  <w:proofErr w:type="gramEnd"/>
                    </w:p>
                    <w:p w:rsidR="009D4EC0" w:rsidRDefault="00FD3DCD" w:rsidP="00FD3DCD">
                      <w:pPr>
                        <w:pStyle w:val="ListParagraph"/>
                        <w:ind w:left="142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</w:t>
                      </w:r>
                      <w:r w:rsidR="009D4EC0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Si on augmente de 5m un côté d’un carré et si on diminue de 3m l’autre côté, on obtient un rectangle de même aire que celle du carré.</w:t>
                      </w:r>
                    </w:p>
                    <w:p w:rsidR="00FD3DCD" w:rsidRPr="0008539C" w:rsidRDefault="009D4EC0" w:rsidP="009D4EC0">
                      <w:pPr>
                        <w:pStyle w:val="ListParagraph"/>
                        <w:ind w:left="142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Combien mesure le</w:t>
                      </w:r>
                      <w:r w:rsidRPr="009D4EC0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côté </w:t>
                      </w: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de ce carré ? </w:t>
                      </w: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D3DCD" w:rsidRPr="00AB5F6D" w:rsidRDefault="00FD3DCD" w:rsidP="00FD3DCD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9C6D2F" w:rsidRPr="009C6D2F" w:rsidRDefault="009C6D2F" w:rsidP="009C6D2F"/>
    <w:p w:rsidR="009C6D2F" w:rsidRDefault="00FF2CFB" w:rsidP="009C6D2F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3846884" wp14:editId="09AA5185">
                <wp:simplePos x="0" y="0"/>
                <wp:positionH relativeFrom="page">
                  <wp:posOffset>90435</wp:posOffset>
                </wp:positionH>
                <wp:positionV relativeFrom="paragraph">
                  <wp:posOffset>142205</wp:posOffset>
                </wp:positionV>
                <wp:extent cx="3687445" cy="1205802"/>
                <wp:effectExtent l="0" t="0" r="27305" b="1397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7445" cy="120580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C6D2F" w:rsidRPr="005F022B" w:rsidRDefault="009C6D2F" w:rsidP="009C6D2F">
                            <w:pPr>
                              <w:shd w:val="clear" w:color="auto" w:fill="66FFFF"/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8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9C6D2F" w:rsidRPr="00FF2CFB" w:rsidRDefault="009C6D2F" w:rsidP="00FF2CFB">
                            <w:pPr>
                              <w:spacing w:after="0" w:line="360" w:lineRule="auto"/>
                              <w:rPr>
                                <w:rFonts w:ascii="Comic Sans MS" w:eastAsia="Times New Roman" w:hAnsi="Comic Sans MS" w:cs="Times New Roman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eastAsia="Times New Roman" w:hAnsi="Comic Sans MS" w:cs="Times New Roman"/>
                                <w:lang w:val="fr-MC"/>
                              </w:rPr>
                              <w:t xml:space="preserve">  </w:t>
                            </w:r>
                            <w:r w:rsidR="00FF2CFB">
                              <w:rPr>
                                <w:rFonts w:ascii="Comic Sans MS" w:eastAsia="Times New Roman" w:hAnsi="Comic Sans MS" w:cs="Times New Roman"/>
                                <w:sz w:val="24"/>
                                <w:szCs w:val="24"/>
                                <w:lang w:val="fr-MC"/>
                              </w:rPr>
                              <w:t>La s</w:t>
                            </w:r>
                            <w:r w:rsidRPr="00FF2CFB">
                              <w:rPr>
                                <w:rFonts w:ascii="Comic Sans MS" w:eastAsia="Times New Roman" w:hAnsi="Comic Sans MS" w:cs="Times New Roman"/>
                                <w:sz w:val="24"/>
                                <w:szCs w:val="24"/>
                                <w:lang w:val="fr-MC"/>
                              </w:rPr>
                              <w:t>omme de qu</w:t>
                            </w:r>
                            <w:r w:rsidR="00FF2CFB">
                              <w:rPr>
                                <w:rFonts w:ascii="Comic Sans MS" w:eastAsia="Times New Roman" w:hAnsi="Comic Sans MS" w:cs="Times New Roman"/>
                                <w:sz w:val="24"/>
                                <w:szCs w:val="24"/>
                                <w:lang w:val="fr-MC"/>
                              </w:rPr>
                              <w:t>a</w:t>
                            </w:r>
                            <w:r w:rsidRPr="00FF2CFB">
                              <w:rPr>
                                <w:rFonts w:ascii="Comic Sans MS" w:eastAsia="Times New Roman" w:hAnsi="Comic Sans MS" w:cs="Times New Roman"/>
                                <w:sz w:val="24"/>
                                <w:szCs w:val="24"/>
                                <w:lang w:val="fr-MC"/>
                              </w:rPr>
                              <w:t>tre nombres entiers naturels successifs est 90</w:t>
                            </w:r>
                          </w:p>
                          <w:p w:rsidR="009C6D2F" w:rsidRPr="00FF2CFB" w:rsidRDefault="009C6D2F" w:rsidP="00FF2CFB">
                            <w:pPr>
                              <w:spacing w:after="0" w:line="360" w:lineRule="auto"/>
                              <w:rPr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FF2CFB">
                              <w:rPr>
                                <w:rFonts w:ascii="Comic Sans MS" w:eastAsia="Times New Roman" w:hAnsi="Comic Sans MS" w:cs="Times New Roman"/>
                                <w:sz w:val="24"/>
                                <w:szCs w:val="24"/>
                                <w:lang w:val="fr-MC"/>
                              </w:rPr>
                              <w:t xml:space="preserve">   Déterminer ces nombres</w:t>
                            </w:r>
                          </w:p>
                          <w:p w:rsidR="009C6D2F" w:rsidRPr="0008539C" w:rsidRDefault="009C6D2F" w:rsidP="009C6D2F">
                            <w:pPr>
                              <w:pStyle w:val="Paragraphedeliste"/>
                              <w:ind w:left="5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3846884" id="Rectangle 14" o:spid="_x0000_s1038" style="position:absolute;margin-left:7.1pt;margin-top:11.2pt;width:290.35pt;height:94.95pt;z-index:2516746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" fillcolor="window" strokecolor="windowText" strokeweight="1.5pt">
                <v:textbox>
                  <w:txbxContent>
                    <w:p w:rsidR="009C6D2F" w:rsidRPr="005F022B" w:rsidRDefault="009C6D2F" w:rsidP="009C6D2F">
                      <w:pPr>
                        <w:shd w:val="clear" w:color="auto" w:fill="66FFFF"/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8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</w:p>
                    <w:p w:rsidR="009C6D2F" w:rsidRPr="00FF2CFB" w:rsidRDefault="009C6D2F" w:rsidP="00FF2CFB">
                      <w:pPr>
                        <w:spacing w:after="0" w:line="360" w:lineRule="auto"/>
                        <w:rPr>
                          <w:rFonts w:ascii="Comic Sans MS" w:eastAsia="Times New Roman" w:hAnsi="Comic Sans MS" w:cs="Times New Roman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eastAsia="Times New Roman" w:hAnsi="Comic Sans MS" w:cs="Times New Roman"/>
                          <w:lang w:val="fr-MC"/>
                        </w:rPr>
                        <w:t xml:space="preserve">  </w:t>
                      </w:r>
                      <w:r w:rsidR="00FF2CFB">
                        <w:rPr>
                          <w:rFonts w:ascii="Comic Sans MS" w:eastAsia="Times New Roman" w:hAnsi="Comic Sans MS" w:cs="Times New Roman"/>
                          <w:sz w:val="24"/>
                          <w:szCs w:val="24"/>
                          <w:lang w:val="fr-MC"/>
                        </w:rPr>
                        <w:t>La s</w:t>
                      </w:r>
                      <w:r w:rsidRPr="00FF2CFB">
                        <w:rPr>
                          <w:rFonts w:ascii="Comic Sans MS" w:eastAsia="Times New Roman" w:hAnsi="Comic Sans MS" w:cs="Times New Roman"/>
                          <w:sz w:val="24"/>
                          <w:szCs w:val="24"/>
                          <w:lang w:val="fr-MC"/>
                        </w:rPr>
                        <w:t>omme de qu</w:t>
                      </w:r>
                      <w:r w:rsidR="00FF2CFB">
                        <w:rPr>
                          <w:rFonts w:ascii="Comic Sans MS" w:eastAsia="Times New Roman" w:hAnsi="Comic Sans MS" w:cs="Times New Roman"/>
                          <w:sz w:val="24"/>
                          <w:szCs w:val="24"/>
                          <w:lang w:val="fr-MC"/>
                        </w:rPr>
                        <w:t>a</w:t>
                      </w:r>
                      <w:r w:rsidRPr="00FF2CFB">
                        <w:rPr>
                          <w:rFonts w:ascii="Comic Sans MS" w:eastAsia="Times New Roman" w:hAnsi="Comic Sans MS" w:cs="Times New Roman"/>
                          <w:sz w:val="24"/>
                          <w:szCs w:val="24"/>
                          <w:lang w:val="fr-MC"/>
                        </w:rPr>
                        <w:t>tre nombres entiers naturels successifs est 90</w:t>
                      </w:r>
                    </w:p>
                    <w:p w:rsidR="009C6D2F" w:rsidRPr="00FF2CFB" w:rsidRDefault="009C6D2F" w:rsidP="00FF2CFB">
                      <w:pPr>
                        <w:spacing w:after="0" w:line="360" w:lineRule="auto"/>
                        <w:rPr>
                          <w:sz w:val="28"/>
                          <w:szCs w:val="28"/>
                          <w:lang w:val="fr-MC"/>
                        </w:rPr>
                      </w:pPr>
                      <w:r w:rsidRPr="00FF2CFB">
                        <w:rPr>
                          <w:rFonts w:ascii="Comic Sans MS" w:eastAsia="Times New Roman" w:hAnsi="Comic Sans MS" w:cs="Times New Roman"/>
                          <w:sz w:val="24"/>
                          <w:szCs w:val="24"/>
                          <w:lang w:val="fr-MC"/>
                        </w:rPr>
                        <w:t xml:space="preserve">   Déterminer ces nombres</w:t>
                      </w:r>
                    </w:p>
                    <w:p w:rsidR="009C6D2F" w:rsidRPr="0008539C" w:rsidRDefault="009C6D2F" w:rsidP="009C6D2F">
                      <w:pPr>
                        <w:pStyle w:val="ListParagraph"/>
                        <w:ind w:left="555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727D57" w:rsidRPr="009C6D2F" w:rsidRDefault="007B548D" w:rsidP="009C6D2F">
      <w:pPr>
        <w:tabs>
          <w:tab w:val="left" w:pos="697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9234EE0" wp14:editId="4A95B2E7">
                <wp:simplePos x="0" y="0"/>
                <wp:positionH relativeFrom="margin">
                  <wp:posOffset>-346598</wp:posOffset>
                </wp:positionH>
                <wp:positionV relativeFrom="paragraph">
                  <wp:posOffset>4721225</wp:posOffset>
                </wp:positionV>
                <wp:extent cx="3687445" cy="572756"/>
                <wp:effectExtent l="0" t="0" r="27305" b="18415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7445" cy="572756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7B548D" w:rsidRPr="009D098D" w:rsidRDefault="009D098D" w:rsidP="007B548D">
                            <w:pPr>
                              <w:jc w:val="center"/>
                              <w:rPr>
                                <w:rFonts w:ascii="Brush Script MT" w:hAnsi="Brush Script MT"/>
                                <w:sz w:val="44"/>
                                <w:szCs w:val="44"/>
                                <w:lang w:val="fr-MC"/>
                              </w:rPr>
                            </w:pPr>
                            <w:r w:rsidRPr="009D098D">
                              <w:rPr>
                                <w:rFonts w:ascii="Brush Script MT" w:hAnsi="Brush Script MT"/>
                                <w:sz w:val="44"/>
                                <w:szCs w:val="44"/>
                                <w:lang w:val="fr-MC"/>
                              </w:rPr>
                              <w:t xml:space="preserve">Prof : BAKHIRA Noureddine </w:t>
                            </w: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234EE0" id="Rectangle 23" o:spid="_x0000_s1039" style="position:absolute;margin-left:-27.3pt;margin-top:371.75pt;width:290.35pt;height:45.1pt;z-index:251695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" fillcolor="window" strokecolor="windowText" strokeweight="1.5pt">
                <v:textbox>
                  <w:txbxContent>
                    <w:p w:rsidR="007B548D" w:rsidRPr="009D098D" w:rsidRDefault="009D098D" w:rsidP="007B548D">
                      <w:pPr>
                        <w:jc w:val="center"/>
                        <w:rPr>
                          <w:rFonts w:ascii="Brush Script MT" w:hAnsi="Brush Script MT"/>
                          <w:sz w:val="44"/>
                          <w:szCs w:val="44"/>
                          <w:lang w:val="fr-MC"/>
                        </w:rPr>
                      </w:pPr>
                      <w:r w:rsidRPr="009D098D">
                        <w:rPr>
                          <w:rFonts w:ascii="Brush Script MT" w:hAnsi="Brush Script MT"/>
                          <w:sz w:val="44"/>
                          <w:szCs w:val="44"/>
                          <w:lang w:val="fr-MC"/>
                        </w:rPr>
                        <w:t xml:space="preserve">Prof : BAKHIRA Noureddine </w:t>
                      </w: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3EFF4DC" wp14:editId="07917697">
                <wp:simplePos x="0" y="0"/>
                <wp:positionH relativeFrom="page">
                  <wp:posOffset>100330</wp:posOffset>
                </wp:positionH>
                <wp:positionV relativeFrom="paragraph">
                  <wp:posOffset>2792207</wp:posOffset>
                </wp:positionV>
                <wp:extent cx="3687445" cy="1878965"/>
                <wp:effectExtent l="0" t="0" r="27305" b="26035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7445" cy="187896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FF2CFB" w:rsidRPr="005F022B" w:rsidRDefault="00FF2CFB" w:rsidP="00FF2CFB">
                            <w:pPr>
                              <w:shd w:val="clear" w:color="auto" w:fill="66FFFF"/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10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FF2CFB" w:rsidRPr="00FD3DCD" w:rsidRDefault="00FF2CFB" w:rsidP="00FD3DCD">
                            <w:pPr>
                              <w:pStyle w:val="Paragraphedeliste"/>
                              <w:spacing w:line="360" w:lineRule="auto"/>
                              <w:ind w:left="0" w:firstLine="284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FD3DCD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Dans une classe de 3AC, deux septième des élèves apprennent l’anglais, la moitié des élèves apprennent l’espagnol et les six restants apprennent l’italien.</w:t>
                            </w:r>
                          </w:p>
                          <w:p w:rsidR="00FF2CFB" w:rsidRPr="00FD3DCD" w:rsidRDefault="00FF2CFB" w:rsidP="00FD3DCD">
                            <w:pPr>
                              <w:pStyle w:val="Paragraphedeliste"/>
                              <w:spacing w:line="360" w:lineRule="auto"/>
                              <w:ind w:left="0" w:firstLine="284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FD3DCD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Combien y </w:t>
                            </w:r>
                            <w:r w:rsidR="00FD3DCD" w:rsidRPr="00FD3DCD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‘a-t-il d’élèves dans cette classe ?</w:t>
                            </w:r>
                          </w:p>
                          <w:p w:rsidR="00FF2CFB" w:rsidRPr="00AB5F6D" w:rsidRDefault="00FF2CFB" w:rsidP="00FF2CF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F2CFB" w:rsidRPr="00AB5F6D" w:rsidRDefault="00FF2CFB" w:rsidP="00FF2CF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F2CFB" w:rsidRPr="00AB5F6D" w:rsidRDefault="00FF2CFB" w:rsidP="00FF2CF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F2CFB" w:rsidRPr="00AB5F6D" w:rsidRDefault="00FF2CFB" w:rsidP="00FF2CF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F2CFB" w:rsidRPr="00AB5F6D" w:rsidRDefault="00FF2CFB" w:rsidP="00FF2CF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F2CFB" w:rsidRPr="00AB5F6D" w:rsidRDefault="00FF2CFB" w:rsidP="00FF2CF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F2CFB" w:rsidRPr="00AB5F6D" w:rsidRDefault="00FF2CFB" w:rsidP="00FF2CF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F2CFB" w:rsidRPr="00AB5F6D" w:rsidRDefault="00FF2CFB" w:rsidP="00FF2CF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F2CFB" w:rsidRPr="00AB5F6D" w:rsidRDefault="00FF2CFB" w:rsidP="00FF2CF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F2CFB" w:rsidRPr="00AB5F6D" w:rsidRDefault="00FF2CFB" w:rsidP="00FF2CF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F2CFB" w:rsidRPr="00AB5F6D" w:rsidRDefault="00FF2CFB" w:rsidP="00FF2CF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EFF4DC" id="Rectangle 16" o:spid="_x0000_s1040" style="position:absolute;margin-left:7.9pt;margin-top:219.85pt;width:290.35pt;height:147.95pt;z-index:2516787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" fillcolor="window" strokecolor="windowText" strokeweight="1.5pt">
                <v:textbox>
                  <w:txbxContent>
                    <w:p w:rsidR="00FF2CFB" w:rsidRPr="005F022B" w:rsidRDefault="00FF2CFB" w:rsidP="00FF2CFB">
                      <w:pPr>
                        <w:shd w:val="clear" w:color="auto" w:fill="66FFFF"/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10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</w:p>
                    <w:p w:rsidR="00FF2CFB" w:rsidRPr="00FD3DCD" w:rsidRDefault="00FF2CFB" w:rsidP="00FD3DCD">
                      <w:pPr>
                        <w:pStyle w:val="ListParagraph"/>
                        <w:spacing w:line="360" w:lineRule="auto"/>
                        <w:ind w:left="0" w:firstLine="284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FD3DCD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Dans une classe de 3AC, deux septième des élèves apprennent l’anglais, la moitié des élèves apprennent l’espagnol et les six restants apprennent l’italien.</w:t>
                      </w:r>
                    </w:p>
                    <w:p w:rsidR="00FF2CFB" w:rsidRPr="00FD3DCD" w:rsidRDefault="00FF2CFB" w:rsidP="00FD3DCD">
                      <w:pPr>
                        <w:pStyle w:val="ListParagraph"/>
                        <w:spacing w:line="360" w:lineRule="auto"/>
                        <w:ind w:left="0" w:firstLine="284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FD3DCD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Combien y </w:t>
                      </w:r>
                      <w:r w:rsidR="00FD3DCD" w:rsidRPr="00FD3DCD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‘a-t-il d’élèves dans cette classe ?</w:t>
                      </w:r>
                    </w:p>
                    <w:p w:rsidR="00FF2CFB" w:rsidRPr="00AB5F6D" w:rsidRDefault="00FF2CFB" w:rsidP="00FF2CF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F2CFB" w:rsidRPr="00AB5F6D" w:rsidRDefault="00FF2CFB" w:rsidP="00FF2CF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F2CFB" w:rsidRPr="00AB5F6D" w:rsidRDefault="00FF2CFB" w:rsidP="00FF2CF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F2CFB" w:rsidRPr="00AB5F6D" w:rsidRDefault="00FF2CFB" w:rsidP="00FF2CF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F2CFB" w:rsidRPr="00AB5F6D" w:rsidRDefault="00FF2CFB" w:rsidP="00FF2CF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F2CFB" w:rsidRPr="00AB5F6D" w:rsidRDefault="00FF2CFB" w:rsidP="00FF2CF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F2CFB" w:rsidRPr="00AB5F6D" w:rsidRDefault="00FF2CFB" w:rsidP="00FF2CF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F2CFB" w:rsidRPr="00AB5F6D" w:rsidRDefault="00FF2CFB" w:rsidP="00FF2CF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F2CFB" w:rsidRPr="00AB5F6D" w:rsidRDefault="00FF2CFB" w:rsidP="00FF2CF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F2CFB" w:rsidRPr="00AB5F6D" w:rsidRDefault="00FF2CFB" w:rsidP="00FF2CF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F2CFB" w:rsidRPr="00AB5F6D" w:rsidRDefault="00FF2CFB" w:rsidP="00FF2CFB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A1308C9" wp14:editId="0744CE35">
                <wp:simplePos x="0" y="0"/>
                <wp:positionH relativeFrom="margin">
                  <wp:posOffset>3381270</wp:posOffset>
                </wp:positionH>
                <wp:positionV relativeFrom="paragraph">
                  <wp:posOffset>3777217</wp:posOffset>
                </wp:positionV>
                <wp:extent cx="3878580" cy="1507253"/>
                <wp:effectExtent l="0" t="0" r="26670" b="17145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8580" cy="150725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7B548D" w:rsidRPr="005F022B" w:rsidRDefault="007B548D" w:rsidP="007B548D">
                            <w:pPr>
                              <w:shd w:val="clear" w:color="auto" w:fill="66FFFF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16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7B548D" w:rsidRDefault="007B548D" w:rsidP="007B548D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lang w:val="fr-MC"/>
                              </w:rPr>
                              <w:t xml:space="preserve"> </w:t>
                            </w:r>
                            <w:r w:rsidRPr="007B548D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</w:t>
                            </w:r>
                            <w:r w:rsidR="009D098D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L’â</w:t>
                            </w:r>
                            <w:r w:rsidR="009D098D" w:rsidRPr="007B548D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ge</w:t>
                            </w:r>
                            <w:r w:rsidRPr="007B548D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d’une femme est 35 ans, ces deux e</w:t>
                            </w: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nfants sont âges de 7 et 10 ans.</w:t>
                            </w:r>
                          </w:p>
                          <w:p w:rsidR="007B548D" w:rsidRPr="007B548D" w:rsidRDefault="007B548D" w:rsidP="007B548D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Après combien d’années, l’âge de la femme sera égal à la somme des âges de ces deux enfants ?</w:t>
                            </w: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7B548D" w:rsidRPr="00AB5F6D" w:rsidRDefault="007B548D" w:rsidP="007B54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A1308C9" id="Rectangle 22" o:spid="_x0000_s1041" style="position:absolute;margin-left:266.25pt;margin-top:297.4pt;width:305.4pt;height:118.7pt;z-index:2516910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" fillcolor="window" strokecolor="windowText" strokeweight="1.5pt">
                <v:textbox>
                  <w:txbxContent>
                    <w:p w:rsidR="007B548D" w:rsidRPr="005F022B" w:rsidRDefault="007B548D" w:rsidP="007B548D">
                      <w:pPr>
                        <w:shd w:val="clear" w:color="auto" w:fill="66FFFF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</w:t>
                      </w:r>
                      <w:proofErr w:type="gramStart"/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16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  <w:proofErr w:type="gramEnd"/>
                    </w:p>
                    <w:p w:rsidR="007B548D" w:rsidRDefault="007B548D" w:rsidP="007B548D">
                      <w:p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lang w:val="fr-MC"/>
                        </w:rPr>
                        <w:t xml:space="preserve"> </w:t>
                      </w:r>
                      <w:r w:rsidRPr="007B548D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</w:t>
                      </w:r>
                      <w:r w:rsidR="009D098D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L’â</w:t>
                      </w:r>
                      <w:r w:rsidR="009D098D" w:rsidRPr="007B548D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ge</w:t>
                      </w:r>
                      <w:r w:rsidRPr="007B548D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d’une femme est 35 ans, ces deux e</w:t>
                      </w: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nfants sont âges de 7 et 10 ans.</w:t>
                      </w:r>
                    </w:p>
                    <w:p w:rsidR="007B548D" w:rsidRPr="007B548D" w:rsidRDefault="007B548D" w:rsidP="007B548D">
                      <w:p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Après combien d’années, l’âge de la femme sera égal à la somme des âges de ces deux enfants ?</w:t>
                      </w: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7B548D" w:rsidRPr="00AB5F6D" w:rsidRDefault="007B548D" w:rsidP="007B548D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1362AB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A1308C9" wp14:editId="0744CE35">
                <wp:simplePos x="0" y="0"/>
                <wp:positionH relativeFrom="page">
                  <wp:posOffset>3838470</wp:posOffset>
                </wp:positionH>
                <wp:positionV relativeFrom="paragraph">
                  <wp:posOffset>2591512</wp:posOffset>
                </wp:positionV>
                <wp:extent cx="3878580" cy="1145512"/>
                <wp:effectExtent l="0" t="0" r="26670" b="17145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8580" cy="114551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1362AB" w:rsidRPr="005F022B" w:rsidRDefault="007B548D" w:rsidP="001362AB">
                            <w:pPr>
                              <w:shd w:val="clear" w:color="auto" w:fill="66FFFF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15</w:t>
                            </w:r>
                            <w:r w:rsidR="001362A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</w:t>
                            </w:r>
                            <w:r w:rsidR="001362AB"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1362AB" w:rsidRDefault="001362AB" w:rsidP="001362AB">
                            <w:pPr>
                              <w:pStyle w:val="Paragraphedeliste"/>
                              <w:ind w:left="142"/>
                              <w:rPr>
                                <w:rFonts w:ascii="Comic Sans MS" w:hAnsi="Comic Sans MS" w:cs="Times New Roman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7B548D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Mehdi dit ;</w:t>
                            </w:r>
                            <w:r w:rsidR="007B548D" w:rsidRPr="007B548D">
                              <w:rPr>
                                <w:rFonts w:ascii="Comic Sans MS" w:hAnsi="Comic Sans MS" w:cs="Times New Roman"/>
                                <w:sz w:val="24"/>
                                <w:szCs w:val="24"/>
                                <w:lang w:val="fr-MC"/>
                              </w:rPr>
                              <w:t>&lt; il y a dix ans, j’avais la moitié de l’âge que j’aurai dans 10 ans &gt;</w:t>
                            </w:r>
                          </w:p>
                          <w:p w:rsidR="007B548D" w:rsidRPr="007B548D" w:rsidRDefault="007B548D" w:rsidP="001362AB">
                            <w:pPr>
                              <w:pStyle w:val="Paragraphedeliste"/>
                              <w:ind w:left="142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 w:cs="Times New Roman"/>
                                <w:sz w:val="24"/>
                                <w:szCs w:val="24"/>
                                <w:lang w:val="fr-MC"/>
                              </w:rPr>
                              <w:t xml:space="preserve">   Quel est l’âge de Mehdi ?</w:t>
                            </w:r>
                          </w:p>
                          <w:p w:rsidR="001362AB" w:rsidRPr="00AB5F6D" w:rsidRDefault="001362AB" w:rsidP="001362A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1362AB" w:rsidRPr="00AB5F6D" w:rsidRDefault="001362AB" w:rsidP="001362A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1362AB" w:rsidRPr="00AB5F6D" w:rsidRDefault="001362AB" w:rsidP="001362A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1362AB" w:rsidRPr="00AB5F6D" w:rsidRDefault="001362AB" w:rsidP="001362A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1362AB" w:rsidRPr="00AB5F6D" w:rsidRDefault="001362AB" w:rsidP="001362A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1362AB" w:rsidRPr="00AB5F6D" w:rsidRDefault="001362AB" w:rsidP="001362A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1362AB" w:rsidRPr="00AB5F6D" w:rsidRDefault="001362AB" w:rsidP="001362A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1362AB" w:rsidRPr="00AB5F6D" w:rsidRDefault="001362AB" w:rsidP="001362A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1362AB" w:rsidRPr="00AB5F6D" w:rsidRDefault="001362AB" w:rsidP="001362A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1362AB" w:rsidRPr="00AB5F6D" w:rsidRDefault="001362AB" w:rsidP="001362A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1362AB" w:rsidRPr="00AB5F6D" w:rsidRDefault="001362AB" w:rsidP="001362A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A1308C9" id="Rectangle 21" o:spid="_x0000_s1042" style="position:absolute;margin-left:302.25pt;margin-top:204.05pt;width:305.4pt;height:90.2pt;z-index:2516889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" fillcolor="window" strokecolor="windowText" strokeweight="1.5pt">
                <v:textbox>
                  <w:txbxContent>
                    <w:p w:rsidR="001362AB" w:rsidRPr="005F022B" w:rsidRDefault="007B548D" w:rsidP="001362AB">
                      <w:pPr>
                        <w:shd w:val="clear" w:color="auto" w:fill="66FFFF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</w:t>
                      </w:r>
                      <w:proofErr w:type="gramStart"/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15</w:t>
                      </w:r>
                      <w:r w:rsidR="001362A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</w:t>
                      </w:r>
                      <w:r w:rsidR="001362AB"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  <w:proofErr w:type="gramEnd"/>
                    </w:p>
                    <w:p w:rsidR="001362AB" w:rsidRDefault="001362AB" w:rsidP="001362AB">
                      <w:pPr>
                        <w:pStyle w:val="ListParagraph"/>
                        <w:ind w:left="142"/>
                        <w:rPr>
                          <w:rFonts w:ascii="Comic Sans MS" w:hAnsi="Comic Sans MS" w:cs="Times New Roman"/>
                          <w:sz w:val="24"/>
                          <w:szCs w:val="24"/>
                          <w:lang w:val="fr-MC"/>
                        </w:rPr>
                      </w:pPr>
                      <w:r w:rsidRPr="007B548D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</w:t>
                      </w:r>
                      <w:r w:rsidRPr="007B548D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Mehdi dit ;</w:t>
                      </w:r>
                      <w:r w:rsidR="007B548D" w:rsidRPr="007B548D">
                        <w:rPr>
                          <w:rFonts w:ascii="Comic Sans MS" w:hAnsi="Comic Sans MS" w:cs="Times New Roman"/>
                          <w:sz w:val="24"/>
                          <w:szCs w:val="24"/>
                          <w:lang w:val="fr-MC"/>
                        </w:rPr>
                        <w:t>&lt; il y a dix ans, j’avais la moitié de l’âge que j’aurai dans 10 ans &gt;</w:t>
                      </w:r>
                    </w:p>
                    <w:p w:rsidR="007B548D" w:rsidRPr="007B548D" w:rsidRDefault="007B548D" w:rsidP="001362AB">
                      <w:pPr>
                        <w:pStyle w:val="ListParagraph"/>
                        <w:ind w:left="142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 w:cs="Times New Roman"/>
                          <w:sz w:val="24"/>
                          <w:szCs w:val="24"/>
                          <w:lang w:val="fr-MC"/>
                        </w:rPr>
                        <w:t xml:space="preserve">   Quel est l’âge de Mehdi ?</w:t>
                      </w:r>
                    </w:p>
                    <w:p w:rsidR="001362AB" w:rsidRPr="00AB5F6D" w:rsidRDefault="001362AB" w:rsidP="001362A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1362AB" w:rsidRPr="00AB5F6D" w:rsidRDefault="001362AB" w:rsidP="001362A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1362AB" w:rsidRPr="00AB5F6D" w:rsidRDefault="001362AB" w:rsidP="001362A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1362AB" w:rsidRPr="00AB5F6D" w:rsidRDefault="001362AB" w:rsidP="001362A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1362AB" w:rsidRPr="00AB5F6D" w:rsidRDefault="001362AB" w:rsidP="001362A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1362AB" w:rsidRPr="00AB5F6D" w:rsidRDefault="001362AB" w:rsidP="001362A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1362AB" w:rsidRPr="00AB5F6D" w:rsidRDefault="001362AB" w:rsidP="001362A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1362AB" w:rsidRPr="00AB5F6D" w:rsidRDefault="001362AB" w:rsidP="001362A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1362AB" w:rsidRPr="00AB5F6D" w:rsidRDefault="001362AB" w:rsidP="001362A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1362AB" w:rsidRPr="00AB5F6D" w:rsidRDefault="001362AB" w:rsidP="001362A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1362AB" w:rsidRPr="00AB5F6D" w:rsidRDefault="001362AB" w:rsidP="001362AB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 w:rsidR="009D4EC0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A1308C9" wp14:editId="0744CE35">
                <wp:simplePos x="0" y="0"/>
                <wp:positionH relativeFrom="page">
                  <wp:posOffset>3828422</wp:posOffset>
                </wp:positionH>
                <wp:positionV relativeFrom="paragraph">
                  <wp:posOffset>722519</wp:posOffset>
                </wp:positionV>
                <wp:extent cx="3878580" cy="1828800"/>
                <wp:effectExtent l="0" t="0" r="26670" b="19050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8580" cy="1828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D4EC0" w:rsidRPr="005F022B" w:rsidRDefault="009D4EC0" w:rsidP="009D4EC0">
                            <w:pPr>
                              <w:shd w:val="clear" w:color="auto" w:fill="66FFFF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14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1362AB" w:rsidRDefault="009D4EC0" w:rsidP="009D4EC0">
                            <w:pPr>
                              <w:pStyle w:val="Paragraphedeliste"/>
                              <w:ind w:left="142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</w:t>
                            </w:r>
                            <w:r w:rsidR="001362AB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Yassine a 3 ans de plus que son petit frère et 5 ans de moins que l’ainé de la famille.</w:t>
                            </w:r>
                          </w:p>
                          <w:p w:rsidR="001362AB" w:rsidRDefault="001362AB" w:rsidP="009D4EC0">
                            <w:pPr>
                              <w:pStyle w:val="Paragraphedeliste"/>
                              <w:ind w:left="142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Sachant que la somme des âges des trois frères est 26 ans </w:t>
                            </w:r>
                          </w:p>
                          <w:p w:rsidR="009D4EC0" w:rsidRDefault="001362AB" w:rsidP="009D4EC0">
                            <w:pPr>
                              <w:pStyle w:val="Paragraphedeliste"/>
                              <w:ind w:left="142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Déterminer l’âge de Yassine   </w:t>
                            </w:r>
                          </w:p>
                          <w:p w:rsidR="001362AB" w:rsidRPr="0008539C" w:rsidRDefault="001362AB" w:rsidP="009D4EC0">
                            <w:pPr>
                              <w:pStyle w:val="Paragraphedeliste"/>
                              <w:ind w:left="142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Calculer ensuite l’âge du cadet et de l’ainé </w:t>
                            </w:r>
                          </w:p>
                          <w:p w:rsidR="009D4EC0" w:rsidRPr="00AB5F6D" w:rsidRDefault="009D4EC0" w:rsidP="009D4E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D4EC0" w:rsidRPr="00AB5F6D" w:rsidRDefault="009D4EC0" w:rsidP="009D4E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D4EC0" w:rsidRPr="00AB5F6D" w:rsidRDefault="009D4EC0" w:rsidP="009D4E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D4EC0" w:rsidRPr="00AB5F6D" w:rsidRDefault="009D4EC0" w:rsidP="009D4E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D4EC0" w:rsidRPr="00AB5F6D" w:rsidRDefault="009D4EC0" w:rsidP="009D4E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D4EC0" w:rsidRPr="00AB5F6D" w:rsidRDefault="009D4EC0" w:rsidP="009D4E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D4EC0" w:rsidRPr="00AB5F6D" w:rsidRDefault="009D4EC0" w:rsidP="009D4E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D4EC0" w:rsidRPr="00AB5F6D" w:rsidRDefault="009D4EC0" w:rsidP="009D4E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D4EC0" w:rsidRPr="00AB5F6D" w:rsidRDefault="009D4EC0" w:rsidP="009D4E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D4EC0" w:rsidRPr="00AB5F6D" w:rsidRDefault="009D4EC0" w:rsidP="009D4E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D4EC0" w:rsidRPr="00AB5F6D" w:rsidRDefault="009D4EC0" w:rsidP="009D4E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A1308C9" id="Rectangle 20" o:spid="_x0000_s1043" style="position:absolute;margin-left:301.45pt;margin-top:56.9pt;width:305.4pt;height:2in;z-index:2516869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" fillcolor="window" strokecolor="windowText" strokeweight="1.5pt">
                <v:textbox>
                  <w:txbxContent>
                    <w:p w:rsidR="009D4EC0" w:rsidRPr="005F022B" w:rsidRDefault="009D4EC0" w:rsidP="009D4EC0">
                      <w:pPr>
                        <w:shd w:val="clear" w:color="auto" w:fill="66FFFF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</w:t>
                      </w:r>
                      <w:proofErr w:type="gramStart"/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14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  <w:proofErr w:type="gramEnd"/>
                    </w:p>
                    <w:p w:rsidR="001362AB" w:rsidRDefault="009D4EC0" w:rsidP="009D4EC0">
                      <w:pPr>
                        <w:pStyle w:val="ListParagraph"/>
                        <w:ind w:left="142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</w:t>
                      </w:r>
                      <w:r w:rsidR="001362AB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Yassine a 3 ans de plus que son petit frère et 5 ans de moins que l’ainé de la famille.</w:t>
                      </w:r>
                    </w:p>
                    <w:p w:rsidR="001362AB" w:rsidRDefault="001362AB" w:rsidP="009D4EC0">
                      <w:pPr>
                        <w:pStyle w:val="ListParagraph"/>
                        <w:ind w:left="142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Sachant que la somme des âges des trois frères est 26 ans </w:t>
                      </w:r>
                    </w:p>
                    <w:p w:rsidR="009D4EC0" w:rsidRDefault="001362AB" w:rsidP="009D4EC0">
                      <w:pPr>
                        <w:pStyle w:val="ListParagraph"/>
                        <w:ind w:left="142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Déterminer l’âge de Yassine   </w:t>
                      </w:r>
                    </w:p>
                    <w:p w:rsidR="001362AB" w:rsidRPr="0008539C" w:rsidRDefault="001362AB" w:rsidP="009D4EC0">
                      <w:pPr>
                        <w:pStyle w:val="ListParagraph"/>
                        <w:ind w:left="142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Calculer ensuite l’âge du cadet et de l’ainé </w:t>
                      </w:r>
                    </w:p>
                    <w:p w:rsidR="009D4EC0" w:rsidRPr="00AB5F6D" w:rsidRDefault="009D4EC0" w:rsidP="009D4E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D4EC0" w:rsidRPr="00AB5F6D" w:rsidRDefault="009D4EC0" w:rsidP="009D4E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D4EC0" w:rsidRPr="00AB5F6D" w:rsidRDefault="009D4EC0" w:rsidP="009D4E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D4EC0" w:rsidRPr="00AB5F6D" w:rsidRDefault="009D4EC0" w:rsidP="009D4E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D4EC0" w:rsidRPr="00AB5F6D" w:rsidRDefault="009D4EC0" w:rsidP="009D4E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D4EC0" w:rsidRPr="00AB5F6D" w:rsidRDefault="009D4EC0" w:rsidP="009D4E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D4EC0" w:rsidRPr="00AB5F6D" w:rsidRDefault="009D4EC0" w:rsidP="009D4E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D4EC0" w:rsidRPr="00AB5F6D" w:rsidRDefault="009D4EC0" w:rsidP="009D4E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D4EC0" w:rsidRPr="00AB5F6D" w:rsidRDefault="009D4EC0" w:rsidP="009D4E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D4EC0" w:rsidRPr="00AB5F6D" w:rsidRDefault="009D4EC0" w:rsidP="009D4E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D4EC0" w:rsidRPr="00AB5F6D" w:rsidRDefault="009D4EC0" w:rsidP="009D4EC0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 w:rsidR="009D4EC0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76049DE" wp14:editId="33FE8DD6">
                <wp:simplePos x="0" y="0"/>
                <wp:positionH relativeFrom="page">
                  <wp:posOffset>90058</wp:posOffset>
                </wp:positionH>
                <wp:positionV relativeFrom="paragraph">
                  <wp:posOffset>1123950</wp:posOffset>
                </wp:positionV>
                <wp:extent cx="3687445" cy="1617345"/>
                <wp:effectExtent l="0" t="0" r="27305" b="20955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7445" cy="161734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C6D2F" w:rsidRPr="005F022B" w:rsidRDefault="009C6D2F" w:rsidP="009C6D2F">
                            <w:pPr>
                              <w:shd w:val="clear" w:color="auto" w:fill="66FFFF"/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9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9C6D2F" w:rsidRPr="00FF2CFB" w:rsidRDefault="009C6D2F" w:rsidP="00FF2CFB">
                            <w:pPr>
                              <w:spacing w:after="0" w:line="360" w:lineRule="auto"/>
                              <w:rPr>
                                <w:rFonts w:ascii="Comic Sans MS" w:eastAsia="Times New Roman" w:hAnsi="Comic Sans MS" w:cs="Times New Roman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eastAsia="Times New Roman" w:hAnsi="Comic Sans MS" w:cs="Times New Roman"/>
                                <w:lang w:val="fr-MC"/>
                              </w:rPr>
                              <w:t xml:space="preserve">  </w:t>
                            </w:r>
                            <w:r w:rsidR="00FF2CFB" w:rsidRPr="00FF2CFB">
                              <w:rPr>
                                <w:rFonts w:ascii="Comic Sans MS" w:eastAsia="Times New Roman" w:hAnsi="Comic Sans MS" w:cs="Times New Roman"/>
                                <w:sz w:val="24"/>
                                <w:szCs w:val="24"/>
                                <w:lang w:val="fr-MC"/>
                              </w:rPr>
                              <w:t xml:space="preserve">Khalid, Kenza et Farah ont 101 ans à eux trois </w:t>
                            </w:r>
                          </w:p>
                          <w:p w:rsidR="00FF2CFB" w:rsidRPr="00FF2CFB" w:rsidRDefault="00FF2CFB" w:rsidP="00FF2CFB">
                            <w:pPr>
                              <w:spacing w:after="0" w:line="360" w:lineRule="auto"/>
                              <w:rPr>
                                <w:rFonts w:ascii="Comic Sans MS" w:eastAsia="Times New Roman" w:hAnsi="Comic Sans MS" w:cs="Times New Roman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FF2CFB">
                              <w:rPr>
                                <w:rFonts w:ascii="Comic Sans MS" w:eastAsia="Times New Roman" w:hAnsi="Comic Sans MS" w:cs="Times New Roman"/>
                                <w:sz w:val="24"/>
                                <w:szCs w:val="24"/>
                                <w:lang w:val="fr-MC"/>
                              </w:rPr>
                              <w:t>Khalid et Kenza ont le même âge ;</w:t>
                            </w:r>
                            <w:r>
                              <w:rPr>
                                <w:rFonts w:ascii="Comic Sans MS" w:eastAsia="Times New Roman" w:hAnsi="Comic Sans MS" w:cs="Times New Roman"/>
                                <w:sz w:val="24"/>
                                <w:szCs w:val="24"/>
                                <w:lang w:val="fr-MC"/>
                              </w:rPr>
                              <w:t xml:space="preserve"> Farah a 7 ans moins que Far</w:t>
                            </w:r>
                            <w:r w:rsidRPr="00FF2CFB">
                              <w:rPr>
                                <w:rFonts w:ascii="Comic Sans MS" w:eastAsia="Times New Roman" w:hAnsi="Comic Sans MS" w:cs="Times New Roman"/>
                                <w:sz w:val="24"/>
                                <w:szCs w:val="24"/>
                                <w:lang w:val="fr-MC"/>
                              </w:rPr>
                              <w:t>ah</w:t>
                            </w:r>
                          </w:p>
                          <w:p w:rsidR="00FF2CFB" w:rsidRPr="00FF2CFB" w:rsidRDefault="00FF2CFB" w:rsidP="00FF2CFB">
                            <w:pPr>
                              <w:spacing w:after="0" w:line="360" w:lineRule="auto"/>
                              <w:rPr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FF2CFB">
                              <w:rPr>
                                <w:rFonts w:ascii="Comic Sans MS" w:eastAsia="Times New Roman" w:hAnsi="Comic Sans MS" w:cs="Times New Roman"/>
                                <w:sz w:val="24"/>
                                <w:szCs w:val="24"/>
                                <w:lang w:val="fr-MC"/>
                              </w:rPr>
                              <w:t xml:space="preserve"> Quel est l’âge de chacun ?</w:t>
                            </w:r>
                          </w:p>
                          <w:p w:rsidR="009C6D2F" w:rsidRPr="0008539C" w:rsidRDefault="009C6D2F" w:rsidP="009C6D2F">
                            <w:pPr>
                              <w:pStyle w:val="Paragraphedeliste"/>
                              <w:ind w:left="5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6D2F" w:rsidRPr="00AB5F6D" w:rsidRDefault="009C6D2F" w:rsidP="009C6D2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76049DE" id="Rectangle 15" o:spid="_x0000_s1044" style="position:absolute;margin-left:7.1pt;margin-top:88.5pt;width:290.35pt;height:127.35pt;z-index:2516766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" fillcolor="window" strokecolor="windowText" strokeweight="1.5pt">
                <v:textbox>
                  <w:txbxContent>
                    <w:p w:rsidR="009C6D2F" w:rsidRPr="005F022B" w:rsidRDefault="009C6D2F" w:rsidP="009C6D2F">
                      <w:pPr>
                        <w:shd w:val="clear" w:color="auto" w:fill="66FFFF"/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9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</w:p>
                    <w:p w:rsidR="009C6D2F" w:rsidRPr="00FF2CFB" w:rsidRDefault="009C6D2F" w:rsidP="00FF2CFB">
                      <w:pPr>
                        <w:spacing w:after="0" w:line="360" w:lineRule="auto"/>
                        <w:rPr>
                          <w:rFonts w:ascii="Comic Sans MS" w:eastAsia="Times New Roman" w:hAnsi="Comic Sans MS" w:cs="Times New Roman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eastAsia="Times New Roman" w:hAnsi="Comic Sans MS" w:cs="Times New Roman"/>
                          <w:lang w:val="fr-MC"/>
                        </w:rPr>
                        <w:t xml:space="preserve">  </w:t>
                      </w:r>
                      <w:r w:rsidR="00FF2CFB" w:rsidRPr="00FF2CFB">
                        <w:rPr>
                          <w:rFonts w:ascii="Comic Sans MS" w:eastAsia="Times New Roman" w:hAnsi="Comic Sans MS" w:cs="Times New Roman"/>
                          <w:sz w:val="24"/>
                          <w:szCs w:val="24"/>
                          <w:lang w:val="fr-MC"/>
                        </w:rPr>
                        <w:t>Khalid</w:t>
                      </w:r>
                      <w:bookmarkStart w:id="1" w:name="_GoBack"/>
                      <w:bookmarkEnd w:id="1"/>
                      <w:r w:rsidR="00FF2CFB" w:rsidRPr="00FF2CFB">
                        <w:rPr>
                          <w:rFonts w:ascii="Comic Sans MS" w:eastAsia="Times New Roman" w:hAnsi="Comic Sans MS" w:cs="Times New Roman"/>
                          <w:sz w:val="24"/>
                          <w:szCs w:val="24"/>
                          <w:lang w:val="fr-MC"/>
                        </w:rPr>
                        <w:t xml:space="preserve">, Kenza et Farah ont 101 ans à eux trois </w:t>
                      </w:r>
                    </w:p>
                    <w:p w:rsidR="00FF2CFB" w:rsidRPr="00FF2CFB" w:rsidRDefault="00FF2CFB" w:rsidP="00FF2CFB">
                      <w:pPr>
                        <w:spacing w:after="0" w:line="360" w:lineRule="auto"/>
                        <w:rPr>
                          <w:rFonts w:ascii="Comic Sans MS" w:eastAsia="Times New Roman" w:hAnsi="Comic Sans MS" w:cs="Times New Roman"/>
                          <w:sz w:val="24"/>
                          <w:szCs w:val="24"/>
                          <w:lang w:val="fr-MC"/>
                        </w:rPr>
                      </w:pPr>
                      <w:r w:rsidRPr="00FF2CFB">
                        <w:rPr>
                          <w:rFonts w:ascii="Comic Sans MS" w:eastAsia="Times New Roman" w:hAnsi="Comic Sans MS" w:cs="Times New Roman"/>
                          <w:sz w:val="24"/>
                          <w:szCs w:val="24"/>
                          <w:lang w:val="fr-MC"/>
                        </w:rPr>
                        <w:t>Khalid et Kenza ont le même âge ;</w:t>
                      </w:r>
                      <w:r>
                        <w:rPr>
                          <w:rFonts w:ascii="Comic Sans MS" w:eastAsia="Times New Roman" w:hAnsi="Comic Sans MS" w:cs="Times New Roman"/>
                          <w:sz w:val="24"/>
                          <w:szCs w:val="24"/>
                          <w:lang w:val="fr-MC"/>
                        </w:rPr>
                        <w:t xml:space="preserve"> Farah a 7 ans moins que Far</w:t>
                      </w:r>
                      <w:r w:rsidRPr="00FF2CFB">
                        <w:rPr>
                          <w:rFonts w:ascii="Comic Sans MS" w:eastAsia="Times New Roman" w:hAnsi="Comic Sans MS" w:cs="Times New Roman"/>
                          <w:sz w:val="24"/>
                          <w:szCs w:val="24"/>
                          <w:lang w:val="fr-MC"/>
                        </w:rPr>
                        <w:t>ah</w:t>
                      </w:r>
                    </w:p>
                    <w:p w:rsidR="00FF2CFB" w:rsidRPr="00FF2CFB" w:rsidRDefault="00FF2CFB" w:rsidP="00FF2CFB">
                      <w:pPr>
                        <w:spacing w:after="0" w:line="360" w:lineRule="auto"/>
                        <w:rPr>
                          <w:sz w:val="28"/>
                          <w:szCs w:val="28"/>
                          <w:lang w:val="fr-MC"/>
                        </w:rPr>
                      </w:pPr>
                      <w:r w:rsidRPr="00FF2CFB">
                        <w:rPr>
                          <w:rFonts w:ascii="Comic Sans MS" w:eastAsia="Times New Roman" w:hAnsi="Comic Sans MS" w:cs="Times New Roman"/>
                          <w:sz w:val="24"/>
                          <w:szCs w:val="24"/>
                          <w:lang w:val="fr-MC"/>
                        </w:rPr>
                        <w:t xml:space="preserve"> Quel est l’âge de chacun ?</w:t>
                      </w:r>
                    </w:p>
                    <w:p w:rsidR="009C6D2F" w:rsidRPr="0008539C" w:rsidRDefault="009C6D2F" w:rsidP="009C6D2F">
                      <w:pPr>
                        <w:pStyle w:val="ListParagraph"/>
                        <w:ind w:left="555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6D2F" w:rsidRPr="00AB5F6D" w:rsidRDefault="009C6D2F" w:rsidP="009C6D2F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 w:rsidR="009C6D2F">
        <w:tab/>
      </w:r>
    </w:p>
    <w:sectPr w:rsidR="00727D57" w:rsidRPr="009C6D2F" w:rsidSect="00FF27E4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114C60" w:rsidRDefault="00114C60" w:rsidP="007B548D">
      <w:pPr>
        <w:spacing w:after="0" w:line="240" w:lineRule="auto"/>
      </w:pPr>
      <w:r>
        <w:separator/>
      </w:r>
    </w:p>
  </w:endnote>
  <w:endnote w:type="continuationSeparator" w:id="0">
    <w:p w:rsidR="00114C60" w:rsidRDefault="00114C60" w:rsidP="007B54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114C60" w:rsidRDefault="00114C60" w:rsidP="007B548D">
      <w:pPr>
        <w:spacing w:after="0" w:line="240" w:lineRule="auto"/>
      </w:pPr>
      <w:r>
        <w:separator/>
      </w:r>
    </w:p>
  </w:footnote>
  <w:footnote w:type="continuationSeparator" w:id="0">
    <w:p w:rsidR="00114C60" w:rsidRDefault="00114C60" w:rsidP="007B548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0245702"/>
    <w:multiLevelType w:val="hybridMultilevel"/>
    <w:tmpl w:val="6B5AFAC8"/>
    <w:lvl w:ilvl="0" w:tplc="7A442860">
      <w:start w:val="1"/>
      <w:numFmt w:val="decimal"/>
      <w:lvlText w:val="%1-"/>
      <w:lvlJc w:val="left"/>
      <w:pPr>
        <w:ind w:left="720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69806CA"/>
    <w:multiLevelType w:val="hybridMultilevel"/>
    <w:tmpl w:val="DE40EB96"/>
    <w:lvl w:ilvl="0" w:tplc="AD2CFC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8"/>
  <w:proofState w:spelling="clean"/>
  <w:defaultTabStop w:val="720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54ED1"/>
    <w:rsid w:val="000B11E0"/>
    <w:rsid w:val="00114C60"/>
    <w:rsid w:val="001362AB"/>
    <w:rsid w:val="00262CDE"/>
    <w:rsid w:val="004313FB"/>
    <w:rsid w:val="00591E1D"/>
    <w:rsid w:val="00727D57"/>
    <w:rsid w:val="007B548D"/>
    <w:rsid w:val="00854ED1"/>
    <w:rsid w:val="009C6D2F"/>
    <w:rsid w:val="009D098D"/>
    <w:rsid w:val="009D4EC0"/>
    <w:rsid w:val="00D56E83"/>
    <w:rsid w:val="00FD3DCD"/>
    <w:rsid w:val="00FF2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5:chartTrackingRefBased/>
  <w15:docId w15:val="{0ECDCA48-ABA1-4E4B-B833-0D897C32F6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54ED1"/>
    <w:pPr>
      <w:spacing w:line="256" w:lineRule="auto"/>
    </w:p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854ED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54ED1"/>
    <w:pPr>
      <w:ind w:left="720"/>
      <w:contextualSpacing/>
    </w:pPr>
  </w:style>
  <w:style w:type="character" w:customStyle="1" w:styleId="Titre3Car">
    <w:name w:val="Titre 3 Car"/>
    <w:basedOn w:val="Policepardfaut"/>
    <w:link w:val="Titre3"/>
    <w:uiPriority w:val="9"/>
    <w:semiHidden/>
    <w:rsid w:val="00854ED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Textedelespacerserv">
    <w:name w:val="Placeholder Text"/>
    <w:basedOn w:val="Policepardfaut"/>
    <w:uiPriority w:val="99"/>
    <w:semiHidden/>
    <w:rsid w:val="00FD3DCD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7B548D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B548D"/>
  </w:style>
  <w:style w:type="paragraph" w:styleId="Pieddepage">
    <w:name w:val="footer"/>
    <w:basedOn w:val="Normal"/>
    <w:link w:val="PieddepageCar"/>
    <w:uiPriority w:val="99"/>
    <w:unhideWhenUsed/>
    <w:rsid w:val="007B548D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B54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575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8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4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0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 /><Relationship Id="rId13" Type="http://schemas.openxmlformats.org/officeDocument/2006/relationships/oleObject" Target="embeddings/oleObject4.bin" /><Relationship Id="rId18" Type="http://schemas.openxmlformats.org/officeDocument/2006/relationships/oleObject" Target="embeddings/oleObject7.bin" /><Relationship Id="rId26" Type="http://schemas.openxmlformats.org/officeDocument/2006/relationships/image" Target="media/image8.wmf" /><Relationship Id="rId3" Type="http://schemas.openxmlformats.org/officeDocument/2006/relationships/settings" Target="settings.xml" /><Relationship Id="rId21" Type="http://schemas.openxmlformats.org/officeDocument/2006/relationships/oleObject" Target="embeddings/oleObject9.bin" /><Relationship Id="rId7" Type="http://schemas.openxmlformats.org/officeDocument/2006/relationships/image" Target="media/image1.png" /><Relationship Id="rId12" Type="http://schemas.openxmlformats.org/officeDocument/2006/relationships/oleObject" Target="embeddings/oleObject3.bin" /><Relationship Id="rId17" Type="http://schemas.openxmlformats.org/officeDocument/2006/relationships/image" Target="media/image5.wmf" /><Relationship Id="rId25" Type="http://schemas.openxmlformats.org/officeDocument/2006/relationships/oleObject" Target="embeddings/oleObject12.bin" /><Relationship Id="rId33" Type="http://schemas.openxmlformats.org/officeDocument/2006/relationships/theme" Target="theme/theme1.xml" /><Relationship Id="rId2" Type="http://schemas.openxmlformats.org/officeDocument/2006/relationships/styles" Target="styles.xml" /><Relationship Id="rId16" Type="http://schemas.openxmlformats.org/officeDocument/2006/relationships/oleObject" Target="embeddings/oleObject6.bin" /><Relationship Id="rId20" Type="http://schemas.openxmlformats.org/officeDocument/2006/relationships/image" Target="media/image6.wmf" /><Relationship Id="rId29" Type="http://schemas.openxmlformats.org/officeDocument/2006/relationships/image" Target="media/image9.wmf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1" Type="http://schemas.openxmlformats.org/officeDocument/2006/relationships/oleObject" Target="embeddings/oleObject2.bin" /><Relationship Id="rId24" Type="http://schemas.openxmlformats.org/officeDocument/2006/relationships/oleObject" Target="embeddings/oleObject11.bin" /><Relationship Id="rId32" Type="http://schemas.openxmlformats.org/officeDocument/2006/relationships/fontTable" Target="fontTable.xml" /><Relationship Id="rId5" Type="http://schemas.openxmlformats.org/officeDocument/2006/relationships/footnotes" Target="footnotes.xml" /><Relationship Id="rId15" Type="http://schemas.openxmlformats.org/officeDocument/2006/relationships/oleObject" Target="embeddings/oleObject5.bin" /><Relationship Id="rId23" Type="http://schemas.openxmlformats.org/officeDocument/2006/relationships/image" Target="media/image7.wmf" /><Relationship Id="rId28" Type="http://schemas.openxmlformats.org/officeDocument/2006/relationships/oleObject" Target="embeddings/oleObject14.bin" /><Relationship Id="rId10" Type="http://schemas.openxmlformats.org/officeDocument/2006/relationships/image" Target="media/image3.wmf" /><Relationship Id="rId19" Type="http://schemas.openxmlformats.org/officeDocument/2006/relationships/oleObject" Target="embeddings/oleObject8.bin" /><Relationship Id="rId31" Type="http://schemas.openxmlformats.org/officeDocument/2006/relationships/oleObject" Target="embeddings/oleObject16.bin" /><Relationship Id="rId4" Type="http://schemas.openxmlformats.org/officeDocument/2006/relationships/webSettings" Target="webSettings.xml" /><Relationship Id="rId9" Type="http://schemas.openxmlformats.org/officeDocument/2006/relationships/oleObject" Target="embeddings/oleObject1.bin" /><Relationship Id="rId14" Type="http://schemas.openxmlformats.org/officeDocument/2006/relationships/image" Target="media/image4.wmf" /><Relationship Id="rId22" Type="http://schemas.openxmlformats.org/officeDocument/2006/relationships/oleObject" Target="embeddings/oleObject10.bin" /><Relationship Id="rId27" Type="http://schemas.openxmlformats.org/officeDocument/2006/relationships/oleObject" Target="embeddings/oleObject13.bin" /><Relationship Id="rId30" Type="http://schemas.openxmlformats.org/officeDocument/2006/relationships/oleObject" Target="embeddings/oleObject15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</Words>
  <Characters>6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ur Bak</dc:creator>
  <cp:keywords/>
  <dc:description/>
  <cp:lastModifiedBy>Utilisateur invité</cp:lastModifiedBy>
  <cp:revision>2</cp:revision>
  <dcterms:created xsi:type="dcterms:W3CDTF">2022-02-12T16:12:00Z</dcterms:created>
  <dcterms:modified xsi:type="dcterms:W3CDTF">2022-02-12T16:12:00Z</dcterms:modified>
</cp:coreProperties>
</file>